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56465E20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</w:t>
      </w:r>
      <w:r w:rsidR="006624EC">
        <w:rPr>
          <w:rFonts w:hint="eastAsia"/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2.85pt" o:ole="">
            <v:imagedata r:id="rId8" o:title=""/>
          </v:shape>
          <o:OLEObject Type="Embed" ProgID="Equation.DSMT4" ShapeID="_x0000_i1025" DrawAspect="Content" ObjectID="_1783725551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4pt;height:12.85pt" o:ole="">
            <v:imagedata r:id="rId10" o:title=""/>
          </v:shape>
          <o:OLEObject Type="Embed" ProgID="Equation.DSMT4" ShapeID="_x0000_i1026" DrawAspect="Content" ObjectID="_1783725552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12F559EC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4pt;height:34.95pt" o:ole="">
            <v:imagedata r:id="rId12" o:title=""/>
          </v:shape>
          <o:OLEObject Type="Embed" ProgID="Equation.DSMT4" ShapeID="_x0000_i1027" DrawAspect="Content" ObjectID="_178372555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7DE6E715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7588" type="#_x0000_t75" style="width:354.3pt;height:37.8pt" o:ole="">
            <v:imagedata r:id="rId14" o:title=""/>
          </v:shape>
          <o:OLEObject Type="Embed" ProgID="Equation.DSMT4" ShapeID="_x0000_i17588" DrawAspect="Content" ObjectID="_178372555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</w:instrText>
      </w:r>
      <w:r w:rsidR="0086468E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27448CBD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7589" type="#_x0000_t75" style="width:313.65pt;height:38.5pt" o:ole="">
            <v:imagedata r:id="rId16" o:title=""/>
          </v:shape>
          <o:OLEObject Type="Embed" ProgID="Equation.DSMT4" ShapeID="_x0000_i17589" DrawAspect="Content" ObjectID="_178372555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</w:instrText>
      </w:r>
      <w:r w:rsidR="0086468E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18DBE72C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7590" type="#_x0000_t75" style="width:334.35pt;height:37.8pt" o:ole="">
            <v:imagedata r:id="rId18" o:title=""/>
          </v:shape>
          <o:OLEObject Type="Embed" ProgID="Equation.DSMT4" ShapeID="_x0000_i17590" DrawAspect="Content" ObjectID="_178372555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</w:instrText>
      </w:r>
      <w:r w:rsidR="0086468E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18CA16B9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7591" type="#_x0000_t75" style="width:310.8pt;height:38.5pt" o:ole="">
            <v:imagedata r:id="rId20" o:title=""/>
          </v:shape>
          <o:OLEObject Type="Embed" ProgID="Equation.DSMT4" ShapeID="_x0000_i17591" DrawAspect="Content" ObjectID="_178372555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</w:instrText>
      </w:r>
      <w:r w:rsidR="0086468E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0236AAE2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7592" type="#_x0000_t75" style="width:179.65pt;height:34.95pt" o:ole="">
            <v:imagedata r:id="rId22" o:title=""/>
          </v:shape>
          <o:OLEObject Type="Embed" ProgID="Equation.DSMT4" ShapeID="_x0000_i17592" DrawAspect="Content" ObjectID="_178372555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6</w:instrText>
      </w:r>
      <w:r w:rsidR="0086468E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F719381" w14:textId="4639AA59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83557E">
        <w:t xml:space="preserve">Figure </w:t>
      </w:r>
      <w:r w:rsidR="0083557E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4BE38311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83557E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0AB0ADF4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7587" type="#_x0000_t75" style="width:101.25pt;height:34.95pt" o:ole="">
            <v:imagedata r:id="rId25" o:title=""/>
          </v:shape>
          <o:OLEObject Type="Embed" ProgID="Equation.DSMT4" ShapeID="_x0000_i17587" DrawAspect="Content" ObjectID="_178372555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</w:instrText>
      </w:r>
      <w:r w:rsidR="0086468E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3125BBAD" w14:textId="3D91E5A0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7593" type="#_x0000_t75" style="width:59.9pt;height:17.1pt" o:ole="">
            <v:imagedata r:id="rId27" o:title=""/>
          </v:shape>
          <o:OLEObject Type="Embed" ProgID="Equation.DSMT4" ShapeID="_x0000_i17593" DrawAspect="Content" ObjectID="_1783725560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7594" type="#_x0000_t75" style="width:62pt;height:19.25pt" o:ole="">
            <v:imagedata r:id="rId29" o:title=""/>
          </v:shape>
          <o:OLEObject Type="Embed" ProgID="Equation.DSMT4" ShapeID="_x0000_i17594" DrawAspect="Content" ObjectID="_1783725561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7595" type="#_x0000_t75" style="width:17.1pt;height:17.1pt" o:ole="">
            <v:imagedata r:id="rId31" o:title=""/>
          </v:shape>
          <o:OLEObject Type="Embed" ProgID="Equation.DSMT4" ShapeID="_x0000_i17595" DrawAspect="Content" ObjectID="_1783725562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7596" type="#_x0000_t75" style="width:17.1pt;height:19.25pt" o:ole="">
            <v:imagedata r:id="rId33" o:title=""/>
          </v:shape>
          <o:OLEObject Type="Embed" ProgID="Equation.DSMT4" ShapeID="_x0000_i17596" DrawAspect="Content" ObjectID="_1783725563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2EF1B1D9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7597" type="#_x0000_t75" style="width:372.85pt;height:34.95pt" o:ole="">
            <v:imagedata r:id="rId35" o:title=""/>
          </v:shape>
          <o:OLEObject Type="Embed" ProgID="Equation.DSMT4" ShapeID="_x0000_i17597" DrawAspect="Content" ObjectID="_178372556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</w:instrText>
      </w:r>
      <w:r w:rsidR="0086468E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1F37F91D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7598" type="#_x0000_t75" style="width:116.9pt;height:39.9pt" o:ole="">
            <v:imagedata r:id="rId37" o:title=""/>
          </v:shape>
          <o:OLEObject Type="Embed" ProgID="Equation.DSMT4" ShapeID="_x0000_i17598" DrawAspect="Content" ObjectID="_178372556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</w:instrText>
      </w:r>
      <w:r w:rsidR="0086468E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3C250C9B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7599" type="#_x0000_t75" style="width:131.15pt;height:42.05pt" o:ole="">
            <v:imagedata r:id="rId39" o:title=""/>
          </v:shape>
          <o:OLEObject Type="Embed" ProgID="Equation.DSMT4" ShapeID="_x0000_i17599" DrawAspect="Content" ObjectID="_178372556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7755C700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7600" type="#_x0000_t75" style="width:188.2pt;height:44.9pt" o:ole="">
            <v:imagedata r:id="rId41" o:title=""/>
          </v:shape>
          <o:OLEObject Type="Embed" ProgID="Equation.DSMT4" ShapeID="_x0000_i17600" DrawAspect="Content" ObjectID="_178372556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</w:instrText>
      </w:r>
      <w:r w:rsidR="0086468E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918AD8A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7601" type="#_x0000_t75" style="width:246.65pt;height:57.75pt" o:ole="">
            <v:imagedata r:id="rId43" o:title=""/>
          </v:shape>
          <o:OLEObject Type="Embed" ProgID="Equation.DSMT4" ShapeID="_x0000_i17601" DrawAspect="Content" ObjectID="_178372556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</w:instrText>
      </w:r>
      <w:r w:rsidR="0086468E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4DDBB2E1" w14:textId="544B2CFA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7602" type="#_x0000_t75" style="width:248.1pt;height:61.3pt" o:ole="">
            <v:imagedata r:id="rId45" o:title=""/>
          </v:shape>
          <o:OLEObject Type="Embed" ProgID="Equation.DSMT4" ShapeID="_x0000_i17602" DrawAspect="Content" ObjectID="_178372556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7603" type="#_x0000_t75" style="width:14.25pt;height:17.8pt" o:ole="">
            <v:imagedata r:id="rId47" o:title=""/>
          </v:shape>
          <o:OLEObject Type="Embed" ProgID="Equation.DSMT4" ShapeID="_x0000_i17603" DrawAspect="Content" ObjectID="_1783725570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7604" type="#_x0000_t75" style="width:27.8pt;height:16.4pt" o:ole="">
            <v:imagedata r:id="rId49" o:title=""/>
          </v:shape>
          <o:OLEObject Type="Embed" ProgID="Equation.DSMT4" ShapeID="_x0000_i17604" DrawAspect="Content" ObjectID="_1783725571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14B374F2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7605" type="#_x0000_t75" style="width:161.1pt;height:39.2pt" o:ole="">
            <v:imagedata r:id="rId51" o:title=""/>
          </v:shape>
          <o:OLEObject Type="Embed" ProgID="Equation.DSMT4" ShapeID="_x0000_i17605" DrawAspect="Content" ObjectID="_1783725572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4</w:instrText>
      </w:r>
      <w:r w:rsidR="0086468E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328C2938" w14:textId="3162ABBD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7606" type="#_x0000_t75" style="width:39.9pt;height:22.1pt" o:ole="">
            <v:imagedata r:id="rId53" o:title=""/>
          </v:shape>
          <o:OLEObject Type="Embed" ProgID="Equation.DSMT4" ShapeID="_x0000_i17606" DrawAspect="Content" ObjectID="_1783725573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83557E" w:rsidRPr="0083557E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7607" type="#_x0000_t75" style="width:41.35pt;height:19.25pt" o:ole="">
            <v:imagedata r:id="rId55" o:title=""/>
          </v:shape>
          <o:OLEObject Type="Embed" ProgID="Equation.DSMT4" ShapeID="_x0000_i17607" DrawAspect="Content" ObjectID="_1783725574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426274F4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7608" type="#_x0000_t75" style="width:246.65pt;height:57.75pt" o:ole="">
            <v:imagedata r:id="rId57" o:title=""/>
          </v:shape>
          <o:OLEObject Type="Embed" ProgID="Equation.DSMT4" ShapeID="_x0000_i17608" DrawAspect="Content" ObjectID="_1783725575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5</w:instrText>
      </w:r>
      <w:r w:rsidR="0086468E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2150EC09" w14:textId="70B32AC9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7609" type="#_x0000_t75" style="width:243.8pt;height:61.3pt" o:ole="">
            <v:imagedata r:id="rId59" o:title=""/>
          </v:shape>
          <o:OLEObject Type="Embed" ProgID="Equation.DSMT4" ShapeID="_x0000_i17609" DrawAspect="Content" ObjectID="_1783725576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6</w:instrText>
      </w:r>
      <w:r w:rsidR="0086468E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7610" type="#_x0000_t75" style="width:12.85pt;height:17.8pt" o:ole="">
            <v:imagedata r:id="rId61" o:title=""/>
          </v:shape>
          <o:OLEObject Type="Embed" ProgID="Equation.DSMT4" ShapeID="_x0000_i17610" DrawAspect="Content" ObjectID="_1783725577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7611" type="#_x0000_t75" style="width:10pt;height:15.7pt" o:ole="">
            <v:imagedata r:id="rId63" o:title=""/>
          </v:shape>
          <o:OLEObject Type="Embed" ProgID="Equation.DSMT4" ShapeID="_x0000_i17611" DrawAspect="Content" ObjectID="_1783725578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10673B50" w:rsidR="005E2D9A" w:rsidRDefault="005E2D9A" w:rsidP="005E2D9A">
      <w:pPr>
        <w:pStyle w:val="MTDisplayEquation"/>
      </w:pPr>
      <w:r>
        <w:tab/>
      </w:r>
      <w:r w:rsidR="00332903" w:rsidRPr="00E1179A">
        <w:rPr>
          <w:position w:val="-34"/>
        </w:rPr>
        <w:object w:dxaOrig="8779" w:dyaOrig="800" w14:anchorId="6A7AB778">
          <v:shape id="_x0000_i17612" type="#_x0000_t75" style="width:403.5pt;height:36.35pt" o:ole="">
            <v:imagedata r:id="rId65" o:title=""/>
          </v:shape>
          <o:OLEObject Type="Embed" ProgID="Equation.DSMT4" ShapeID="_x0000_i17612" DrawAspect="Content" ObjectID="_178372557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370AA16" w14:textId="6AE1C56A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7613" type="#_x0000_t75" style="width:62.75pt;height:34.95pt" o:ole="">
            <v:imagedata r:id="rId67" o:title=""/>
          </v:shape>
          <o:OLEObject Type="Embed" ProgID="Equation.DSMT4" ShapeID="_x0000_i17613" DrawAspect="Content" ObjectID="_178372558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7A02BA5B" w14:textId="633635EA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7614" type="#_x0000_t75" style="width:24.95pt;height:19.25pt" o:ole="">
            <v:imagedata r:id="rId69" o:title=""/>
          </v:shape>
          <o:OLEObject Type="Embed" ProgID="Equation.DSMT4" ShapeID="_x0000_i17614" DrawAspect="Content" ObjectID="_1783725581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83557E" w:rsidRPr="0083557E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7615" type="#_x0000_t75" style="width:47.05pt;height:19.25pt" o:ole="">
            <v:imagedata r:id="rId71" o:title=""/>
          </v:shape>
          <o:OLEObject Type="Embed" ProgID="Equation.DSMT4" ShapeID="_x0000_i17615" DrawAspect="Content" ObjectID="_1783725582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7616" type="#_x0000_t75" style="width:59.9pt;height:19.25pt" o:ole="">
            <v:imagedata r:id="rId73" o:title=""/>
          </v:shape>
          <o:OLEObject Type="Embed" ProgID="Equation.DSMT4" ShapeID="_x0000_i17616" DrawAspect="Content" ObjectID="_1783725583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7617" type="#_x0000_t75" style="width:25.65pt;height:14.25pt" o:ole="">
            <v:imagedata r:id="rId75" o:title=""/>
          </v:shape>
          <o:OLEObject Type="Embed" ProgID="Equation.DSMT4" ShapeID="_x0000_i17617" DrawAspect="Content" ObjectID="_1783725584" r:id="rId76"/>
        </w:object>
      </w:r>
      <w:r w:rsidR="00B915BD">
        <w:rPr>
          <w:lang w:eastAsia="zh-CN"/>
        </w:rPr>
        <w:t>,</w:t>
      </w:r>
    </w:p>
    <w:p w14:paraId="25886DF6" w14:textId="3924D12F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7618" type="#_x0000_t75" style="width:409.2pt;height:35.65pt" o:ole="">
            <v:imagedata r:id="rId77" o:title=""/>
          </v:shape>
          <o:OLEObject Type="Embed" ProgID="Equation.DSMT4" ShapeID="_x0000_i17618" DrawAspect="Content" ObjectID="_1783725585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9</w:instrText>
      </w:r>
      <w:r w:rsidR="0086468E">
        <w:rPr>
          <w:noProof/>
        </w:rPr>
        <w:fldChar w:fldCharType="end"/>
      </w:r>
      <w:r w:rsidR="002E29AD">
        <w:instrText>)</w:instrText>
      </w:r>
      <w:bookmarkEnd w:id="14"/>
      <w:r w:rsidR="002E29AD">
        <w:fldChar w:fldCharType="end"/>
      </w:r>
    </w:p>
    <w:p w14:paraId="67A57215" w14:textId="51E9120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7619" type="#_x0000_t75" style="width:118.35pt;height:37.05pt" o:ole="">
            <v:imagedata r:id="rId79" o:title=""/>
          </v:shape>
          <o:OLEObject Type="Embed" ProgID="Equation.DSMT4" ShapeID="_x0000_i17619" DrawAspect="Content" ObjectID="_1783725586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7620" type="#_x0000_t75" style="width:34.95pt;height:17.8pt" o:ole="">
            <v:imagedata r:id="rId81" o:title=""/>
          </v:shape>
          <o:OLEObject Type="Embed" ProgID="Equation.DSMT4" ShapeID="_x0000_i17620" DrawAspect="Content" ObjectID="_1783725587" r:id="rId82"/>
        </w:object>
      </w:r>
      <w:r w:rsidR="007A10AB">
        <w:t>,</w:t>
      </w:r>
    </w:p>
    <w:p w14:paraId="6AE46120" w14:textId="72144AF4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7621" type="#_x0000_t75" style="width:444.85pt;height:32.8pt" o:ole="">
            <v:imagedata r:id="rId83" o:title=""/>
          </v:shape>
          <o:OLEObject Type="Embed" ProgID="Equation.DSMT4" ShapeID="_x0000_i17621" DrawAspect="Content" ObjectID="_1783725588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1</w:instrText>
      </w:r>
      <w:r w:rsidR="0086468E">
        <w:rPr>
          <w:noProof/>
        </w:rPr>
        <w:fldChar w:fldCharType="end"/>
      </w:r>
      <w:r w:rsidR="004F3F69">
        <w:instrText>)</w:instrText>
      </w:r>
      <w:r w:rsidR="004F3F69">
        <w:fldChar w:fldCharType="end"/>
      </w:r>
    </w:p>
    <w:p w14:paraId="6D44271B" w14:textId="62C29C65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7622" type="#_x0000_t75" style="width:139.7pt;height:37.8pt" o:ole="">
            <v:imagedata r:id="rId85" o:title=""/>
          </v:shape>
          <o:OLEObject Type="Embed" ProgID="Equation.DSMT4" ShapeID="_x0000_i17622" DrawAspect="Content" ObjectID="_1783725589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4DC38DEE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958A7">
        <w:rPr>
          <w:lang w:eastAsia="zh-CN"/>
        </w:rPr>
        <w:t>cell,</w:t>
      </w:r>
    </w:p>
    <w:p w14:paraId="3DD41D4B" w14:textId="32DEF113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7623" type="#_x0000_t75" style="width:302.95pt;height:52.05pt" o:ole="">
            <v:imagedata r:id="rId87" o:title=""/>
          </v:shape>
          <o:OLEObject Type="Embed" ProgID="Equation.DSMT4" ShapeID="_x0000_i17623" DrawAspect="Content" ObjectID="_178372559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C34546D" w14:textId="7A80B52A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7624" type="#_x0000_t75" style="width:151.85pt;height:24.95pt" o:ole="">
            <v:imagedata r:id="rId89" o:title=""/>
          </v:shape>
          <o:OLEObject Type="Embed" ProgID="Equation.DSMT4" ShapeID="_x0000_i17624" DrawAspect="Content" ObjectID="_178372559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4</w:instrText>
      </w:r>
      <w:r w:rsidR="0086468E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0E97AF65" w14:textId="53E0F7AF" w:rsidR="00BF0A3C" w:rsidRDefault="00BF0A3C" w:rsidP="00BF0A3C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32AB42B7">
          <v:shape id="_x0000_i17625" type="#_x0000_t75" style="width:81.25pt;height:34.95pt" o:ole="">
            <v:imagedata r:id="rId91" o:title=""/>
          </v:shape>
          <o:OLEObject Type="Embed" ProgID="Equation.DSMT4" ShapeID="_x0000_i17625" DrawAspect="Content" ObjectID="_1783725592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32C6BA0" w14:textId="156682F1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7626" type="#_x0000_t75" style="width:322.2pt;height:39.9pt" o:ole="">
            <v:imagedata r:id="rId93" o:title=""/>
          </v:shape>
          <o:OLEObject Type="Embed" ProgID="Equation.DSMT4" ShapeID="_x0000_i17626" DrawAspect="Content" ObjectID="_1783725593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6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917D0F6" w14:textId="2315B180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7627" type="#_x0000_t75" style="width:74.85pt;height:34.95pt" o:ole="">
            <v:imagedata r:id="rId95" o:title=""/>
          </v:shape>
          <o:OLEObject Type="Embed" ProgID="Equation.DSMT4" ShapeID="_x0000_i17627" DrawAspect="Content" ObjectID="_1783725594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7628" type="#_x0000_t75" style="width:25.65pt;height:14.25pt" o:ole="">
            <v:imagedata r:id="rId75" o:title=""/>
          </v:shape>
          <o:OLEObject Type="Embed" ProgID="Equation.DSMT4" ShapeID="_x0000_i17628" DrawAspect="Content" ObjectID="_1783725595" r:id="rId97"/>
        </w:object>
      </w:r>
      <w:r w:rsidR="007A10AB">
        <w:t>,</w:t>
      </w:r>
    </w:p>
    <w:p w14:paraId="4C44E040" w14:textId="7AC9F2BB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7629" type="#_x0000_t75" style="width:315.1pt;height:42.05pt" o:ole="">
            <v:imagedata r:id="rId98" o:title=""/>
          </v:shape>
          <o:OLEObject Type="Embed" ProgID="Equation.DSMT4" ShapeID="_x0000_i17629" DrawAspect="Content" ObjectID="_178372559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23CC05C" w14:textId="372DC02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7630" type="#_x0000_t75" style="width:31.35pt;height:17.8pt" o:ole="">
            <v:imagedata r:id="rId100" o:title=""/>
          </v:shape>
          <o:OLEObject Type="Embed" ProgID="Equation.DSMT4" ShapeID="_x0000_i17630" DrawAspect="Content" ObjectID="_178372559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2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02D45D00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7631" type="#_x0000_t75" style="width:225.25pt;height:39.9pt" o:ole="">
            <v:imagedata r:id="rId102" o:title=""/>
          </v:shape>
          <o:OLEObject Type="Embed" ProgID="Equation.DSMT4" ShapeID="_x0000_i17631" DrawAspect="Content" ObjectID="_1783725598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0112B273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7632" type="#_x0000_t75" style="width:74.85pt;height:34.95pt" o:ole="">
            <v:imagedata r:id="rId104" o:title=""/>
          </v:shape>
          <o:OLEObject Type="Embed" ProgID="Equation.DSMT4" ShapeID="_x0000_i17632" DrawAspect="Content" ObjectID="_178372559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7633" type="#_x0000_t75" style="width:34.95pt;height:17.8pt" o:ole="">
            <v:imagedata r:id="rId81" o:title=""/>
          </v:shape>
          <o:OLEObject Type="Embed" ProgID="Equation.DSMT4" ShapeID="_x0000_i17633" DrawAspect="Content" ObjectID="_1783725600" r:id="rId106"/>
        </w:object>
      </w:r>
      <w:r w:rsidR="00C47D1D">
        <w:t>,</w:t>
      </w:r>
    </w:p>
    <w:p w14:paraId="666E428D" w14:textId="3642C458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7634" type="#_x0000_t75" style="width:376.4pt;height:44.2pt" o:ole="">
            <v:imagedata r:id="rId107" o:title=""/>
          </v:shape>
          <o:OLEObject Type="Embed" ProgID="Equation.DSMT4" ShapeID="_x0000_i17634" DrawAspect="Content" ObjectID="_178372560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98A71AE" w14:textId="4509F8C5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7635" type="#_x0000_t75" style="width:94.8pt;height:34.95pt" o:ole="">
            <v:imagedata r:id="rId109" o:title=""/>
          </v:shape>
          <o:OLEObject Type="Embed" ProgID="Equation.DSMT4" ShapeID="_x0000_i17635" DrawAspect="Content" ObjectID="_1783725602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F37E571" w14:textId="07B22B2D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7636" type="#_x0000_t75" style="width:249.5pt;height:42.05pt" o:ole="">
            <v:imagedata r:id="rId111" o:title=""/>
          </v:shape>
          <o:OLEObject Type="Embed" ProgID="Equation.DSMT4" ShapeID="_x0000_i17636" DrawAspect="Content" ObjectID="_1783725603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96E251B" w14:textId="6319C9C1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7637" type="#_x0000_t75" style="width:29.95pt;height:17.8pt" o:ole="">
            <v:imagedata r:id="rId113" o:title=""/>
          </v:shape>
          <o:OLEObject Type="Embed" ProgID="Equation.DSMT4" ShapeID="_x0000_i17637" DrawAspect="Content" ObjectID="_1783725604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7638" type="#_x0000_t75" style="width:24.95pt;height:19.25pt" o:ole="">
            <v:imagedata r:id="rId115" o:title=""/>
          </v:shape>
          <o:OLEObject Type="Embed" ProgID="Equation.DSMT4" ShapeID="_x0000_i17638" DrawAspect="Content" ObjectID="_1783725605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500FCBC4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7639" type="#_x0000_t75" style="width:117.6pt;height:37.05pt" o:ole="">
            <v:imagedata r:id="rId117" o:title=""/>
          </v:shape>
          <o:OLEObject Type="Embed" ProgID="Equation.DSMT4" ShapeID="_x0000_i17639" DrawAspect="Content" ObjectID="_1783725606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6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273F30C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7640" type="#_x0000_t75" style="width:136.85pt;height:37.8pt" o:ole="">
            <v:imagedata r:id="rId119" o:title=""/>
          </v:shape>
          <o:OLEObject Type="Embed" ProgID="Equation.DSMT4" ShapeID="_x0000_i17640" DrawAspect="Content" ObjectID="_178372560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6839E47E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7641" type="#_x0000_t75" style="width:183.2pt;height:104.1pt" o:ole="">
            <v:imagedata r:id="rId121" o:title=""/>
          </v:shape>
          <o:OLEObject Type="Embed" ProgID="Equation.DSMT4" ShapeID="_x0000_i17641" DrawAspect="Content" ObjectID="_1783725608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7EFBEFC5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7642" type="#_x0000_t75" style="width:117.6pt;height:37.05pt" o:ole="">
            <v:imagedata r:id="rId123" o:title=""/>
          </v:shape>
          <o:OLEObject Type="Embed" ProgID="Equation.DSMT4" ShapeID="_x0000_i17642" DrawAspect="Content" ObjectID="_1783725609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3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5B01FACE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7643" type="#_x0000_t75" style="width:136.85pt;height:37.8pt" o:ole="">
            <v:imagedata r:id="rId125" o:title=""/>
          </v:shape>
          <o:OLEObject Type="Embed" ProgID="Equation.DSMT4" ShapeID="_x0000_i17643" DrawAspect="Content" ObjectID="_178372561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0B0541B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7644" type="#_x0000_t75" style="width:183.9pt;height:104.1pt" o:ole="">
            <v:imagedata r:id="rId127" o:title=""/>
          </v:shape>
          <o:OLEObject Type="Embed" ProgID="Equation.DSMT4" ShapeID="_x0000_i17644" DrawAspect="Content" ObjectID="_178372561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5C6F9C2C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7645" type="#_x0000_t75" style="width:59.9pt;height:34.95pt" o:ole="">
            <v:imagedata r:id="rId129" o:title=""/>
          </v:shape>
          <o:OLEObject Type="Embed" ProgID="Equation.DSMT4" ShapeID="_x0000_i17645" DrawAspect="Content" ObjectID="_178372561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5202D3E0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7646" type="#_x0000_t75" style="width:67.7pt;height:34.95pt" o:ole="">
            <v:imagedata r:id="rId131" o:title=""/>
          </v:shape>
          <o:OLEObject Type="Embed" ProgID="Equation.DSMT4" ShapeID="_x0000_i17646" DrawAspect="Content" ObjectID="_1783725613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50A5726F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7647" type="#_x0000_t75" style="width:151.85pt;height:104.1pt" o:ole="">
            <v:imagedata r:id="rId133" o:title=""/>
          </v:shape>
          <o:OLEObject Type="Embed" ProgID="Equation.DSMT4" ShapeID="_x0000_i17647" DrawAspect="Content" ObjectID="_1783725614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4</w:instrText>
      </w:r>
      <w:r w:rsidR="0086468E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7868C81E" w14:textId="664CC67C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152E88F4" w:rsidR="00253A4F" w:rsidRPr="006C45E5" w:rsidRDefault="001432A6" w:rsidP="00253A4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 w:rsidRPr="006C45E5">
        <w:rPr>
          <w:b/>
          <w:sz w:val="32"/>
          <w:szCs w:val="32"/>
        </w:rPr>
        <w:t>4</w:t>
      </w:r>
      <w:r w:rsidR="00253A4F" w:rsidRPr="006C45E5">
        <w:rPr>
          <w:b/>
          <w:sz w:val="32"/>
          <w:szCs w:val="32"/>
        </w:rPr>
        <w:t xml:space="preserve">. Low-storage Runge-Kutta </w:t>
      </w:r>
      <w:r w:rsidR="00DA4FBD" w:rsidRPr="006C45E5">
        <w:rPr>
          <w:b/>
          <w:sz w:val="32"/>
          <w:szCs w:val="32"/>
          <w:lang w:eastAsia="zh-CN"/>
        </w:rPr>
        <w:t>scheme</w:t>
      </w:r>
    </w:p>
    <w:p w14:paraId="4E007AC5" w14:textId="580E6B6B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487726">
        <w:rPr>
          <w:rFonts w:hint="eastAsia"/>
          <w:lang w:eastAsia="zh-CN"/>
        </w:rPr>
        <w:t xml:space="preserve"> </w:t>
      </w:r>
      <w:r w:rsidR="00B113AF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371AE7">
        <w:rPr>
          <w:rFonts w:hint="eastAsia"/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</w:t>
      </w:r>
      <w:r w:rsidR="003D19C7">
        <w:rPr>
          <w:rFonts w:hint="eastAsia"/>
          <w:lang w:eastAsia="zh-CN"/>
        </w:rPr>
        <w:t>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5D28424D" w:rsidR="00253A4F" w:rsidRDefault="00253A4F" w:rsidP="00253A4F">
      <w:pPr>
        <w:pStyle w:val="MTDisplayEquation"/>
        <w:spacing w:line="360" w:lineRule="auto"/>
      </w:pPr>
      <w:r>
        <w:tab/>
      </w:r>
      <w:r w:rsidR="008A238C" w:rsidRPr="008A238C">
        <w:rPr>
          <w:position w:val="-18"/>
        </w:rPr>
        <w:object w:dxaOrig="6560" w:dyaOrig="480" w14:anchorId="2BEBC16F">
          <v:shape id="_x0000_i17648" type="#_x0000_t75" style="width:325.8pt;height:24.95pt" o:ole="">
            <v:imagedata r:id="rId135" o:title=""/>
          </v:shape>
          <o:OLEObject Type="Embed" ProgID="Equation.DSMT4" ShapeID="_x0000_i17648" DrawAspect="Content" ObjectID="_178372561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5</w:instrText>
      </w:r>
      <w:r w:rsidR="0086468E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61945B69" w14:textId="0AAB3A23" w:rsidR="00F52652" w:rsidRPr="00F52652" w:rsidRDefault="00F52652" w:rsidP="00F52652">
      <w:pPr>
        <w:pStyle w:val="MTDisplayEquation"/>
        <w:spacing w:line="360" w:lineRule="auto"/>
      </w:pPr>
      <w:r>
        <w:tab/>
      </w:r>
      <w:r w:rsidR="00DA4FBD" w:rsidRPr="00F52652">
        <w:rPr>
          <w:position w:val="-30"/>
        </w:rPr>
        <w:object w:dxaOrig="1340" w:dyaOrig="720" w14:anchorId="1383A4B0">
          <v:shape id="_x0000_i17649" type="#_x0000_t75" style="width:67pt;height:35.65pt" o:ole="">
            <v:imagedata r:id="rId137" o:title=""/>
          </v:shape>
          <o:OLEObject Type="Embed" ProgID="Equation.DSMT4" ShapeID="_x0000_i17649" DrawAspect="Content" ObjectID="_1783725616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83557E">
        <w:rPr>
          <w:noProof/>
        </w:rPr>
        <w:instrText>4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2F79453" w14:textId="69D79878" w:rsidR="001127D4" w:rsidRDefault="001127D4" w:rsidP="001127D4">
      <w:pPr>
        <w:pStyle w:val="MTDisplayEquation"/>
        <w:spacing w:line="360" w:lineRule="auto"/>
      </w:pPr>
      <w:r>
        <w:tab/>
      </w:r>
      <w:r w:rsidR="009F32AE" w:rsidRPr="00275E3A">
        <w:rPr>
          <w:position w:val="-12"/>
        </w:rPr>
        <w:object w:dxaOrig="2000" w:dyaOrig="380" w14:anchorId="7F022344">
          <v:shape id="_x0000_i17650" type="#_x0000_t75" style="width:99.8pt;height:19.25pt" o:ole="">
            <v:imagedata r:id="rId139" o:title=""/>
          </v:shape>
          <o:OLEObject Type="Embed" ProgID="Equation.DSMT4" ShapeID="_x0000_i17650" DrawAspect="Content" ObjectID="_178372561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0BF143DC" w14:textId="21CAB32B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="007D5D91" w:rsidRPr="00275E3A">
        <w:rPr>
          <w:position w:val="-10"/>
        </w:rPr>
        <w:object w:dxaOrig="1719" w:dyaOrig="360" w14:anchorId="41C4F79C">
          <v:shape id="_x0000_i17651" type="#_x0000_t75" style="width:86.25pt;height:17.8pt" o:ole="">
            <v:imagedata r:id="rId141" o:title=""/>
          </v:shape>
          <o:OLEObject Type="Embed" ProgID="Equation.DSMT4" ShapeID="_x0000_i17651" DrawAspect="Content" ObjectID="_178372561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4D6BBE6" w14:textId="6EC9FE68" w:rsidR="004553ED" w:rsidRDefault="006948AC" w:rsidP="00253A4F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 w:rsidR="00253A4F">
        <w:rPr>
          <w:lang w:eastAsia="zh-CN"/>
        </w:rPr>
        <w:t>here</w:t>
      </w:r>
      <w:r>
        <w:rPr>
          <w:rFonts w:hint="eastAsia"/>
          <w:lang w:eastAsia="zh-CN"/>
        </w:rPr>
        <w:t xml:space="preserve"> </w:t>
      </w:r>
      <w:r w:rsidR="009F32AE" w:rsidRPr="009F32AE">
        <w:rPr>
          <w:iCs/>
          <w:position w:val="-14"/>
          <w:lang w:eastAsia="zh-CN"/>
        </w:rPr>
        <w:object w:dxaOrig="1380" w:dyaOrig="400" w14:anchorId="0E68975E">
          <v:shape id="_x0000_i17658" type="#_x0000_t75" style="width:66.3pt;height:19.25pt" o:ole="">
            <v:imagedata r:id="rId143" o:title=""/>
          </v:shape>
          <o:OLEObject Type="Embed" ProgID="Equation.DSMT4" ShapeID="_x0000_i17658" DrawAspect="Content" ObjectID="_1783725619" r:id="rId144"/>
        </w:object>
      </w:r>
      <w:r w:rsidR="007A0E4E">
        <w:rPr>
          <w:iCs/>
          <w:lang w:eastAsia="zh-CN"/>
        </w:rPr>
        <w:t>,</w:t>
      </w:r>
      <w:r w:rsidR="00253A4F">
        <w:rPr>
          <w:iCs/>
          <w:lang w:eastAsia="zh-CN"/>
        </w:rPr>
        <w:t xml:space="preserve"> </w:t>
      </w:r>
      <w:r w:rsidR="00253A4F" w:rsidRPr="007903B5">
        <w:rPr>
          <w:position w:val="-12"/>
        </w:rPr>
        <w:object w:dxaOrig="740" w:dyaOrig="380" w14:anchorId="5D83B508">
          <v:shape id="_x0000_i17652" type="#_x0000_t75" style="width:37.8pt;height:19.25pt" o:ole="">
            <v:imagedata r:id="rId145" o:title=""/>
          </v:shape>
          <o:OLEObject Type="Embed" ProgID="Equation.DSMT4" ShapeID="_x0000_i17652" DrawAspect="Content" ObjectID="_1783725620" r:id="rId146"/>
        </w:object>
      </w:r>
      <w:r w:rsidR="00253A4F">
        <w:t xml:space="preserve"> and  </w:t>
      </w:r>
      <w:r w:rsidR="00253A4F" w:rsidRPr="007903B5">
        <w:rPr>
          <w:position w:val="-12"/>
        </w:rPr>
        <w:object w:dxaOrig="880" w:dyaOrig="380" w14:anchorId="20C4E37A">
          <v:shape id="_x0000_i17653" type="#_x0000_t75" style="width:44.9pt;height:19.25pt" o:ole="">
            <v:imagedata r:id="rId147" o:title=""/>
          </v:shape>
          <o:OLEObject Type="Embed" ProgID="Equation.DSMT4" ShapeID="_x0000_i17653" DrawAspect="Content" ObjectID="_1783725621" r:id="rId148"/>
        </w:object>
      </w:r>
      <w:r w:rsidR="00253A4F">
        <w:t xml:space="preserve">. </w:t>
      </w:r>
      <w:r w:rsidR="002D0C2A">
        <w:rPr>
          <w:rFonts w:hint="eastAsia"/>
          <w:lang w:eastAsia="zh-CN"/>
        </w:rPr>
        <w:t>The</w:t>
      </w:r>
      <w:r w:rsidR="00253A4F">
        <w:t xml:space="preserve"> varia</w:t>
      </w:r>
      <w:r w:rsidR="00F52652">
        <w:rPr>
          <w:rFonts w:hint="eastAsia"/>
          <w:lang w:eastAsia="zh-CN"/>
        </w:rPr>
        <w:t>ble</w:t>
      </w:r>
      <w:r w:rsidR="00253A4F">
        <w:t xml:space="preserve"> </w:t>
      </w:r>
      <w:r w:rsidR="00253A4F" w:rsidRPr="002830DA">
        <w:rPr>
          <w:position w:val="-12"/>
        </w:rPr>
        <w:object w:dxaOrig="340" w:dyaOrig="380" w14:anchorId="3C57848E">
          <v:shape id="_x0000_i17654" type="#_x0000_t75" style="width:17.1pt;height:19.25pt" o:ole="">
            <v:imagedata r:id="rId149" o:title=""/>
          </v:shape>
          <o:OLEObject Type="Embed" ProgID="Equation.DSMT4" ShapeID="_x0000_i17654" DrawAspect="Content" ObjectID="_1783725622" r:id="rId150"/>
        </w:object>
      </w:r>
      <w:r w:rsidR="00253A4F">
        <w:t xml:space="preserve"> is not needed </w:t>
      </w:r>
      <w:r w:rsidR="001469A0">
        <w:rPr>
          <w:rFonts w:hint="eastAsia"/>
          <w:lang w:eastAsia="zh-CN"/>
        </w:rPr>
        <w:t>due</w:t>
      </w:r>
      <w:r w:rsidR="00253A4F">
        <w:t xml:space="preserve"> </w:t>
      </w:r>
      <w:r w:rsidR="00F367AD">
        <w:rPr>
          <w:lang w:eastAsia="zh-CN"/>
        </w:rPr>
        <w:t>to</w:t>
      </w:r>
      <w:r w:rsidR="00253A4F">
        <w:t xml:space="preserve"> </w:t>
      </w:r>
      <w:r w:rsidR="00253A4F" w:rsidRPr="00875E53">
        <w:rPr>
          <w:position w:val="-12"/>
        </w:rPr>
        <w:object w:dxaOrig="639" w:dyaOrig="360" w14:anchorId="04850F23">
          <v:shape id="_x0000_i17655" type="#_x0000_t75" style="width:34.2pt;height:17.1pt" o:ole="">
            <v:imagedata r:id="rId151" o:title=""/>
          </v:shape>
          <o:OLEObject Type="Embed" ProgID="Equation.DSMT4" ShapeID="_x0000_i17655" DrawAspect="Content" ObjectID="_1783725623" r:id="rId152"/>
        </w:object>
      </w:r>
      <w:r w:rsidR="00253A4F">
        <w:t xml:space="preserve">. </w:t>
      </w:r>
      <w:r w:rsidR="00C54372">
        <w:t>The</w:t>
      </w:r>
      <w:r w:rsidR="00253A4F">
        <w:t xml:space="preserve"> operator </w:t>
      </w:r>
      <w:r w:rsidR="00253A4F" w:rsidRPr="00843E9D">
        <w:rPr>
          <w:position w:val="-12"/>
        </w:rPr>
        <w:object w:dxaOrig="320" w:dyaOrig="360" w14:anchorId="7FA25321">
          <v:shape id="_x0000_i17656" type="#_x0000_t75" style="width:15.7pt;height:17.1pt" o:ole="">
            <v:imagedata r:id="rId153" o:title=""/>
          </v:shape>
          <o:OLEObject Type="Embed" ProgID="Equation.DSMT4" ShapeID="_x0000_i17656" DrawAspect="Content" ObjectID="_1783725624" r:id="rId154"/>
        </w:object>
      </w:r>
      <w:r w:rsidR="00253A4F">
        <w:t xml:space="preserve"> denotes </w:t>
      </w:r>
      <w:r w:rsidR="00CB0B87">
        <w:t xml:space="preserve">nonlinear terms, including convective and modelled stress </w:t>
      </w:r>
      <w:r w:rsidR="00B20BA2">
        <w:rPr>
          <w:lang w:eastAsia="zh-CN"/>
        </w:rPr>
        <w:t>term,</w:t>
      </w:r>
    </w:p>
    <w:p w14:paraId="457F735E" w14:textId="7954C710" w:rsidR="00CB0B87" w:rsidRDefault="00CB0B87" w:rsidP="00CB0B87">
      <w:pPr>
        <w:pStyle w:val="MTDisplayEquation"/>
        <w:spacing w:line="360" w:lineRule="auto"/>
      </w:pPr>
      <w:r>
        <w:tab/>
      </w:r>
      <w:r w:rsidR="00812522" w:rsidRPr="00126464">
        <w:rPr>
          <w:position w:val="-32"/>
        </w:rPr>
        <w:object w:dxaOrig="1719" w:dyaOrig="740" w14:anchorId="5995964D">
          <v:shape id="_x0000_i49889" type="#_x0000_t75" style="width:86.25pt;height:37.05pt" o:ole="">
            <v:imagedata r:id="rId155" o:title=""/>
          </v:shape>
          <o:OLEObject Type="Embed" ProgID="Equation.DSMT4" ShapeID="_x0000_i49889" DrawAspect="Content" ObjectID="_178372562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4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08C8E7E" w14:textId="4465B8E2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7659" type="#_x0000_t75" style="width:15.7pt;height:19.25pt" o:ole="">
            <v:imagedata r:id="rId157" o:title=""/>
          </v:shape>
          <o:OLEObject Type="Embed" ProgID="Equation.DSMT4" ShapeID="_x0000_i17659" DrawAspect="Content" ObjectID="_1783725626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</w:t>
      </w:r>
      <w:r w:rsidR="00DF58B3">
        <w:t>tive,</w:t>
      </w:r>
      <w:r w:rsidR="00812522">
        <w:tab/>
      </w:r>
    </w:p>
    <w:p w14:paraId="6EB05BF3" w14:textId="40F78F34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7660" type="#_x0000_t75" style="width:56.3pt;height:37.05pt" o:ole="">
            <v:imagedata r:id="rId159" o:title=""/>
          </v:shape>
          <o:OLEObject Type="Embed" ProgID="Equation.DSMT4" ShapeID="_x0000_i17660" DrawAspect="Content" ObjectID="_1783725627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716BFBAC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</w:t>
      </w:r>
      <w:r w:rsidR="00CF6C8B">
        <w:rPr>
          <w:lang w:eastAsia="zh-CN"/>
        </w:rPr>
        <w:t>ts</w:t>
      </w:r>
    </w:p>
    <w:p w14:paraId="72C9F1AA" w14:textId="605893D2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7661" type="#_x0000_t75" style="width:133.3pt;height:96.25pt" o:ole="">
            <v:imagedata r:id="rId161" o:title=""/>
          </v:shape>
          <o:OLEObject Type="Embed" ProgID="Equation.DSMT4" ShapeID="_x0000_i17661" DrawAspect="Content" ObjectID="_178372562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126DB976" w:rsidR="001414B0" w:rsidRDefault="001414B0" w:rsidP="00253A4F">
      <w:pPr>
        <w:rPr>
          <w:rFonts w:hint="eastAsia"/>
          <w:lang w:eastAsia="zh-CN"/>
        </w:rPr>
      </w:pPr>
      <w:r>
        <w:t>The stability condition</w:t>
      </w:r>
      <w:r w:rsidR="009B1D11">
        <w:t xml:space="preserve"> </w:t>
      </w:r>
      <w:r w:rsidR="00F25F1D">
        <w:rPr>
          <w:rFonts w:hint="eastAsia"/>
          <w:lang w:eastAsia="zh-CN"/>
        </w:rPr>
        <w:t>is</w:t>
      </w:r>
    </w:p>
    <w:p w14:paraId="60C4DDB3" w14:textId="6E37E316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7662" type="#_x0000_t75" style="width:296.55pt;height:76.3pt" o:ole="">
            <v:imagedata r:id="rId163" o:title=""/>
          </v:shape>
          <o:OLEObject Type="Embed" ProgID="Equation.DSMT4" ShapeID="_x0000_i17662" DrawAspect="Content" ObjectID="_1783725629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2</w:instrText>
      </w:r>
      <w:r w:rsidR="0086468E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404AE805" w14:textId="47AAB0D2" w:rsidR="00F4601B" w:rsidRPr="00F4601B" w:rsidRDefault="00F4601B" w:rsidP="00F4601B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Its implementation</w:t>
      </w:r>
      <w:r w:rsidR="009828B7">
        <w:rPr>
          <w:lang w:eastAsia="zh-CN"/>
        </w:rPr>
        <w:t xml:space="preserve"> </w:t>
      </w:r>
      <w:r w:rsidR="00C8473F">
        <w:rPr>
          <w:lang w:eastAsia="zh-CN"/>
        </w:rPr>
        <w:t>is</w:t>
      </w:r>
    </w:p>
    <w:p w14:paraId="279F76FF" w14:textId="2F8509CC" w:rsidR="00F4601B" w:rsidRDefault="00F4601B" w:rsidP="00F4601B">
      <w:pPr>
        <w:pStyle w:val="MTDisplayEquation"/>
      </w:pPr>
      <w:r>
        <w:tab/>
      </w:r>
      <w:r w:rsidR="00DE6D67" w:rsidRPr="00D70186">
        <w:rPr>
          <w:position w:val="-70"/>
        </w:rPr>
        <w:object w:dxaOrig="7839" w:dyaOrig="1520" w14:anchorId="38606199">
          <v:shape id="_x0000_i17663" type="#_x0000_t75" style="width:392.1pt;height:76.3pt" o:ole="">
            <v:imagedata r:id="rId165" o:title=""/>
          </v:shape>
          <o:OLEObject Type="Embed" ProgID="Equation.DSMT4" ShapeID="_x0000_i17663" DrawAspect="Content" ObjectID="_178372563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732FDAA7" w14:textId="712DDA59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7664" type="#_x0000_t75" style="width:370pt;height:76.3pt" o:ole="">
            <v:imagedata r:id="rId167" o:title=""/>
          </v:shape>
          <o:OLEObject Type="Embed" ProgID="Equation.DSMT4" ShapeID="_x0000_i17664" DrawAspect="Content" ObjectID="_178372563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58E3C1D7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7665" type="#_x0000_t75" style="width:280.15pt;height:76.3pt" o:ole="">
            <v:imagedata r:id="rId169" o:title=""/>
          </v:shape>
          <o:OLEObject Type="Embed" ProgID="Equation.DSMT4" ShapeID="_x0000_i17665" DrawAspect="Content" ObjectID="_1783725632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848FF78" w14:textId="064BB563" w:rsidR="00253A4F" w:rsidRDefault="00153E8F" w:rsidP="00253A4F">
      <w:pPr>
        <w:rPr>
          <w:rFonts w:hint="eastAsia"/>
        </w:rPr>
      </w:pPr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 xml:space="preserve">viscous </w:t>
      </w:r>
      <w:r w:rsidR="00096C93">
        <w:t>part</w:t>
      </w:r>
      <w:r>
        <w:t>, so it can be neglect</w:t>
      </w:r>
      <w:r w:rsidR="00596F06">
        <w:t>ed</w:t>
      </w:r>
      <w:r>
        <w:t xml:space="preserve">. </w:t>
      </w:r>
      <w:r w:rsidR="004D684B">
        <w:t>As</w:t>
      </w:r>
      <w:r>
        <w:t xml:space="preserve"> the Reynolds number increases, the inviscid part dominates the stabi</w:t>
      </w:r>
      <w:r w:rsidR="00924BF9">
        <w:t>lity</w:t>
      </w:r>
      <w:r>
        <w:t xml:space="preserve"> condition.</w:t>
      </w:r>
      <w:r w:rsidR="005B0E00">
        <w:t xml:space="preserve"> </w:t>
      </w:r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8A238C">
        <w:rPr>
          <w:lang w:eastAsia="zh-CN"/>
        </w:rPr>
        <w:t>direc</w:t>
      </w:r>
      <w:r w:rsidR="00B028D6">
        <w:rPr>
          <w:lang w:eastAsia="zh-CN"/>
        </w:rPr>
        <w:t>tions,</w:t>
      </w:r>
    </w:p>
    <w:p w14:paraId="337D6A0C" w14:textId="5829B18D" w:rsidR="00253A4F" w:rsidRDefault="00253A4F" w:rsidP="00253A4F">
      <w:pPr>
        <w:pStyle w:val="MTDisplayEquation"/>
        <w:spacing w:line="360" w:lineRule="auto"/>
      </w:pPr>
      <w:r>
        <w:tab/>
      </w:r>
      <w:r w:rsidR="001F037D" w:rsidRPr="00AC03BA">
        <w:rPr>
          <w:position w:val="-28"/>
        </w:rPr>
        <w:object w:dxaOrig="6340" w:dyaOrig="680" w14:anchorId="4BF5DC90">
          <v:shape id="_x0000_i17669" type="#_x0000_t75" style="width:317.25pt;height:34.95pt" o:ole="">
            <v:imagedata r:id="rId171" o:title=""/>
          </v:shape>
          <o:OLEObject Type="Embed" ProgID="Equation.DSMT4" ShapeID="_x0000_i17669" DrawAspect="Content" ObjectID="_178372563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94674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6</w:instrText>
      </w:r>
      <w:r w:rsidR="0086468E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14:paraId="6D5A24D3" w14:textId="40098EB1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C524C5" w:rsidRPr="001106FD">
        <w:rPr>
          <w:position w:val="-12"/>
        </w:rPr>
        <w:object w:dxaOrig="1280" w:dyaOrig="380" w14:anchorId="321B4CAA">
          <v:shape id="_x0000_i17670" type="#_x0000_t75" style="width:64.85pt;height:19.25pt" o:ole="">
            <v:imagedata r:id="rId173" o:title=""/>
          </v:shape>
          <o:OLEObject Type="Embed" ProgID="Equation.DSMT4" ShapeID="_x0000_i17670" DrawAspect="Content" ObjectID="_1783725634" r:id="rId174"/>
        </w:object>
      </w:r>
      <w:r w:rsidR="0050698F">
        <w:t>,</w:t>
      </w:r>
    </w:p>
    <w:p w14:paraId="11448963" w14:textId="59258311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358AF" w:rsidRPr="00AC03BA">
        <w:rPr>
          <w:position w:val="-28"/>
        </w:rPr>
        <w:object w:dxaOrig="6759" w:dyaOrig="680" w14:anchorId="5C58F31E">
          <v:shape id="_x0000_i32146" type="#_x0000_t75" style="width:337.2pt;height:34.95pt" o:ole="">
            <v:imagedata r:id="rId175" o:title=""/>
          </v:shape>
          <o:OLEObject Type="Embed" ProgID="Equation.DSMT4" ShapeID="_x0000_i32146" DrawAspect="Content" ObjectID="_1783725635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36819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57</w:instrText>
      </w:r>
      <w:r w:rsidR="0086468E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6AE9045E" w14:textId="77CAF833" w:rsidR="004041FF" w:rsidRDefault="00253A4F" w:rsidP="004041FF">
      <w:pPr>
        <w:rPr>
          <w:rFonts w:hint="eastAsia"/>
          <w:lang w:eastAsia="zh-CN"/>
        </w:rPr>
      </w:pPr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7672" type="#_x0000_t75" style="width:16.4pt;height:19.25pt" o:ole="">
            <v:imagedata r:id="rId177" o:title=""/>
          </v:shape>
          <o:OLEObject Type="Embed" ProgID="Equation.DSMT4" ShapeID="_x0000_i17672" DrawAspect="Content" ObjectID="_1783725636" r:id="rId178"/>
        </w:object>
      </w:r>
      <w:r>
        <w:t xml:space="preserve"> </w:t>
      </w:r>
      <w:r w:rsidR="00E402C6">
        <w:t>is</w:t>
      </w:r>
      <w:r>
        <w:t xml:space="preserve">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</w:t>
      </w:r>
      <w:r w:rsidR="00C92845">
        <w:t>left</w:t>
      </w:r>
      <w:r>
        <w:t>-hand side of Eq.</w:t>
      </w:r>
      <w:r w:rsidR="006C45E5">
        <w:t xml:space="preserve"> </w: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GOTOBUTTON ZEqnNum436819  \* MERGEFORMAT </w:instrTex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REF ZEqnNum436819 \* Charformat \! \* MERGEFORMAT </w:instrText>
      </w:r>
      <w:r w:rsidR="006C45E5">
        <w:rPr>
          <w:iCs/>
        </w:rPr>
        <w:fldChar w:fldCharType="separate"/>
      </w:r>
      <w:r w:rsidR="0083557E" w:rsidRPr="0083557E">
        <w:rPr>
          <w:iCs/>
        </w:rPr>
        <w:instrText>(57)</w:instrText>
      </w:r>
      <w:r w:rsidR="006C45E5">
        <w:rPr>
          <w:iCs/>
        </w:rPr>
        <w:fldChar w:fldCharType="end"/>
      </w:r>
      <w:r w:rsidR="006C45E5">
        <w:rPr>
          <w:iCs/>
        </w:rPr>
        <w:fldChar w:fldCharType="end"/>
      </w:r>
      <w:r>
        <w:t xml:space="preserve"> </w:t>
      </w:r>
      <w:r>
        <w:rPr>
          <w:iCs/>
        </w:rPr>
        <w:t>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</w:t>
      </w:r>
      <w:r w:rsidR="00ED674F">
        <w:t xml:space="preserve"> can be solved </w:t>
      </w:r>
      <w:r w:rsidR="00142C6E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4041FF">
        <w:t xml:space="preserve">If the viscous term is treated implicitly only </w:t>
      </w:r>
      <w:r w:rsidR="004041FF">
        <w:rPr>
          <w:rFonts w:hint="eastAsia"/>
          <w:lang w:eastAsia="zh-CN"/>
        </w:rPr>
        <w:t>in the</w:t>
      </w:r>
      <w:r w:rsidR="004041FF">
        <w:t xml:space="preserve"> </w:t>
      </w:r>
      <m:oMath>
        <m:r>
          <w:rPr>
            <w:rFonts w:ascii="Cambria Math" w:hAnsi="Cambria Math"/>
          </w:rPr>
          <m:t>z</m:t>
        </m:r>
      </m:oMath>
      <w:r w:rsidR="004041FF">
        <w:rPr>
          <w:rFonts w:hint="eastAsia"/>
          <w:lang w:eastAsia="zh-CN"/>
        </w:rPr>
        <w:t xml:space="preserve"> direc</w:t>
      </w:r>
      <w:r w:rsidR="004041FF">
        <w:rPr>
          <w:lang w:eastAsia="zh-CN"/>
        </w:rPr>
        <w:t>tion,</w:t>
      </w:r>
    </w:p>
    <w:p w14:paraId="08597EBE" w14:textId="23C5FF5C" w:rsidR="004041FF" w:rsidRDefault="00D821D2" w:rsidP="004041FF">
      <w:pPr>
        <w:pStyle w:val="MTDisplayEquation"/>
      </w:pPr>
      <w:r w:rsidRPr="002272EC">
        <w:rPr>
          <w:position w:val="-28"/>
        </w:rPr>
        <w:object w:dxaOrig="10160" w:dyaOrig="680" w14:anchorId="61CDD6F0">
          <v:shape id="_x0000_i39313" type="#_x0000_t75" style="width:504.7pt;height:34.2pt" o:ole="">
            <v:imagedata r:id="rId179" o:title=""/>
          </v:shape>
          <o:OLEObject Type="Embed" ProgID="Equation.DSMT4" ShapeID="_x0000_i39313" DrawAspect="Content" ObjectID="_1783725637" r:id="rId180"/>
        </w:object>
      </w:r>
      <w:r w:rsidR="004041FF">
        <w:tab/>
      </w:r>
      <w:r w:rsidR="004041FF">
        <w:fldChar w:fldCharType="begin"/>
      </w:r>
      <w:r w:rsidR="004041FF">
        <w:instrText xml:space="preserve"> MACROBUTTON MTPlaceRef \* MERGEFORMAT </w:instrText>
      </w:r>
      <w:r w:rsidR="004041FF">
        <w:fldChar w:fldCharType="begin"/>
      </w:r>
      <w:r w:rsidR="004041FF">
        <w:instrText xml:space="preserve"> SEQ MTEqn \h \* MERGEFORMAT </w:instrText>
      </w:r>
      <w:r w:rsidR="004041FF">
        <w:fldChar w:fldCharType="end"/>
      </w:r>
      <w:r w:rsidR="004041FF">
        <w:instrText>(</w:instrText>
      </w:r>
      <w:r w:rsidR="004041FF">
        <w:fldChar w:fldCharType="begin"/>
      </w:r>
      <w:r w:rsidR="004041FF">
        <w:instrText xml:space="preserve"> SEQ MTEqn \c \* Arabic \* MERGEFORMAT </w:instrText>
      </w:r>
      <w:r w:rsidR="004041FF">
        <w:fldChar w:fldCharType="separate"/>
      </w:r>
      <w:r w:rsidR="0083557E">
        <w:rPr>
          <w:noProof/>
        </w:rPr>
        <w:instrText>58</w:instrText>
      </w:r>
      <w:r w:rsidR="004041FF">
        <w:rPr>
          <w:noProof/>
        </w:rPr>
        <w:fldChar w:fldCharType="end"/>
      </w:r>
      <w:r w:rsidR="004041FF">
        <w:instrText>)</w:instrText>
      </w:r>
      <w:r w:rsidR="004041FF">
        <w:fldChar w:fldCharType="end"/>
      </w:r>
    </w:p>
    <w:p w14:paraId="35CA827C" w14:textId="4F857974" w:rsidR="004041FF" w:rsidRDefault="004041FF" w:rsidP="005D1761">
      <w:pPr>
        <w:rPr>
          <w:lang w:eastAsia="zh-CN"/>
        </w:rPr>
      </w:pPr>
      <w:r>
        <w:rPr>
          <w:lang w:eastAsia="zh-CN"/>
        </w:rPr>
        <w:t xml:space="preserve">Let </w:t>
      </w:r>
      <w:r w:rsidRPr="001106FD">
        <w:rPr>
          <w:position w:val="-12"/>
        </w:rPr>
        <w:object w:dxaOrig="1280" w:dyaOrig="380" w14:anchorId="30BB8F07">
          <v:shape id="_x0000_i32165" type="#_x0000_t75" style="width:64.85pt;height:19.25pt" o:ole="">
            <v:imagedata r:id="rId181" o:title=""/>
          </v:shape>
          <o:OLEObject Type="Embed" ProgID="Equation.DSMT4" ShapeID="_x0000_i32165" DrawAspect="Content" ObjectID="_1783725638" r:id="rId182"/>
        </w:object>
      </w:r>
      <w:r>
        <w:rPr>
          <w:lang w:eastAsia="zh-CN"/>
        </w:rPr>
        <w:t>,</w:t>
      </w:r>
    </w:p>
    <w:p w14:paraId="33F114C5" w14:textId="7903BC15" w:rsidR="005D1761" w:rsidRDefault="005D1761" w:rsidP="005D1761">
      <w:pPr>
        <w:pStyle w:val="MTDisplayEquation"/>
      </w:pPr>
      <w:r w:rsidRPr="005D1761">
        <w:rPr>
          <w:position w:val="-28"/>
        </w:rPr>
        <w:object w:dxaOrig="10480" w:dyaOrig="680" w14:anchorId="6526DF87">
          <v:shape id="_x0000_i43011" type="#_x0000_t75" style="width:523.95pt;height:34.2pt" o:ole="">
            <v:imagedata r:id="rId183" o:title=""/>
          </v:shape>
          <o:OLEObject Type="Embed" ProgID="Equation.DSMT4" ShapeID="_x0000_i43011" DrawAspect="Content" ObjectID="_1783725639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44319"/>
      <w:r>
        <w:instrText>(</w:instrText>
      </w:r>
      <w:fldSimple w:instr=" SEQ MTEqn \c \* Arabic \* MERGEFORMAT ">
        <w:r w:rsidR="0083557E">
          <w:rPr>
            <w:noProof/>
          </w:rPr>
          <w:instrText>59</w:instrText>
        </w:r>
      </w:fldSimple>
      <w:r>
        <w:instrText>)</w:instrText>
      </w:r>
      <w:bookmarkEnd w:id="21"/>
      <w:r>
        <w:fldChar w:fldCharType="end"/>
      </w:r>
    </w:p>
    <w:p w14:paraId="06999695" w14:textId="6A829435" w:rsidR="001E09CC" w:rsidRDefault="00BF2833" w:rsidP="001E09CC">
      <w:r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  <w:r w:rsidR="005D1761">
        <w:rPr>
          <w:lang w:eastAsia="zh-CN"/>
        </w:rPr>
        <w:t xml:space="preserve"> and </w: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GOTOBUTTON ZEqnNum944319  \* MERGEFORMAT </w:instrTex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REF ZEqnNum944319 \* Charformat \! \* MERGEFORMAT </w:instrText>
      </w:r>
      <w:r w:rsidR="005D1761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59)</w:instrText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t xml:space="preserve"> </w:t>
      </w:r>
      <w:r w:rsidR="00BB11AA">
        <w:rPr>
          <w:iCs/>
          <w:lang w:eastAsia="zh-CN"/>
        </w:rPr>
        <w:t>are</w:t>
      </w:r>
    </w:p>
    <w:p w14:paraId="03516318" w14:textId="2FF1793D" w:rsidR="00FE66BD" w:rsidRDefault="00FE66BD" w:rsidP="00FE66BD">
      <w:pPr>
        <w:pStyle w:val="MTDisplayEquation"/>
      </w:pPr>
      <w:r>
        <w:tab/>
      </w:r>
      <w:r w:rsidR="001F5BFC" w:rsidRPr="001F5BFC">
        <w:rPr>
          <w:position w:val="-18"/>
        </w:rPr>
        <w:object w:dxaOrig="6380" w:dyaOrig="480" w14:anchorId="074253F2">
          <v:shape id="_x0000_i17673" type="#_x0000_t75" style="width:318.65pt;height:24.25pt" o:ole="">
            <v:imagedata r:id="rId185" o:title=""/>
          </v:shape>
          <o:OLEObject Type="Embed" ProgID="Equation.DSMT4" ShapeID="_x0000_i17673" DrawAspect="Content" ObjectID="_1783725640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1950284D" w14:textId="43A37249" w:rsidR="005B0E00" w:rsidRDefault="005F0312" w:rsidP="005B0E00">
      <w:pPr>
        <w:pStyle w:val="MTDisplayEquation"/>
      </w:pPr>
      <w:r>
        <w:tab/>
      </w:r>
      <w:r w:rsidR="00C358AF" w:rsidRPr="00C358AF">
        <w:rPr>
          <w:position w:val="-18"/>
        </w:rPr>
        <w:object w:dxaOrig="5200" w:dyaOrig="480" w14:anchorId="0C83097F">
          <v:shape id="_x0000_i32152" type="#_x0000_t75" style="width:260.2pt;height:23.5pt" o:ole="">
            <v:imagedata r:id="rId187" o:title=""/>
          </v:shape>
          <o:OLEObject Type="Embed" ProgID="Equation.DSMT4" ShapeID="_x0000_i32152" DrawAspect="Content" ObjectID="_1783725641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6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6A09C3B" w14:textId="39D08D4B" w:rsidR="005B0E00" w:rsidRPr="005B0E00" w:rsidRDefault="005D1761" w:rsidP="005B0E00">
      <w:pPr>
        <w:pStyle w:val="MTDisplayEquation"/>
      </w:pPr>
      <w:r w:rsidRPr="005B0E00">
        <w:rPr>
          <w:position w:val="-22"/>
        </w:rPr>
        <w:object w:dxaOrig="9440" w:dyaOrig="560" w14:anchorId="589EE45B">
          <v:shape id="_x0000_i41030" type="#_x0000_t75" style="width:471.9pt;height:27.8pt" o:ole="">
            <v:imagedata r:id="rId189" o:title=""/>
          </v:shape>
          <o:OLEObject Type="Embed" ProgID="Equation.DSMT4" ShapeID="_x0000_i41030" DrawAspect="Content" ObjectID="_1783725642" r:id="rId19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2</w:instrText>
        </w:r>
      </w:fldSimple>
      <w:r w:rsidR="005B0E00">
        <w:instrText>)</w:instrText>
      </w:r>
      <w:r w:rsidR="005B0E00">
        <w:fldChar w:fldCharType="end"/>
      </w:r>
    </w:p>
    <w:p w14:paraId="60FF85CA" w14:textId="4DE798AE" w:rsidR="0034622A" w:rsidRPr="005B0E00" w:rsidRDefault="00F230A3" w:rsidP="00173717">
      <w:pPr>
        <w:rPr>
          <w:rFonts w:hint="eastAsia"/>
        </w:rPr>
      </w:pPr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</w:t>
      </w:r>
      <w:r w:rsidR="00C358AF">
        <w:rPr>
          <w:iCs/>
          <w:lang w:eastAsia="zh-CN"/>
        </w:rPr>
        <w:t>and</w:t>
      </w:r>
      <w:r>
        <w:rPr>
          <w:iCs/>
          <w:lang w:eastAsia="zh-CN"/>
        </w:rPr>
        <w:t xml:space="preserve"> the implicit terms </w:t>
      </w:r>
      <w:r w:rsidR="0082272B">
        <w:rPr>
          <w:iCs/>
          <w:lang w:eastAsia="zh-CN"/>
        </w:rPr>
        <w:t>are</w:t>
      </w:r>
      <w:r>
        <w:rPr>
          <w:iCs/>
          <w:lang w:eastAsia="zh-CN"/>
        </w:rPr>
        <w:t xml:space="preserve">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 xml:space="preserve">Eq.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132AAA">
        <w:rPr>
          <w:rFonts w:hint="eastAsia"/>
          <w:iCs/>
          <w:lang w:eastAsia="zh-CN"/>
        </w:rPr>
        <w:t>can be wri</w:t>
      </w:r>
      <w:r w:rsidR="00C15BBD">
        <w:rPr>
          <w:rFonts w:hint="eastAsia"/>
          <w:iCs/>
          <w:lang w:eastAsia="zh-CN"/>
        </w:rPr>
        <w:t>tten</w:t>
      </w:r>
      <w:r w:rsidR="0031310F">
        <w:rPr>
          <w:iCs/>
          <w:lang w:eastAsia="zh-CN"/>
        </w:rPr>
        <w:t xml:space="preserve"> </w:t>
      </w:r>
      <w:r w:rsidR="006042AB">
        <w:rPr>
          <w:iCs/>
          <w:lang w:eastAsia="zh-CN"/>
        </w:rPr>
        <w:t>as</w:t>
      </w:r>
    </w:p>
    <w:p w14:paraId="3BC33705" w14:textId="27B1B617" w:rsidR="00A520A6" w:rsidRDefault="00493DAF" w:rsidP="00A520A6">
      <w:pPr>
        <w:pStyle w:val="MTDisplayEquation"/>
      </w:pPr>
      <w:r>
        <w:tab/>
      </w:r>
      <w:r w:rsidR="00C53755" w:rsidRPr="007C2513">
        <w:rPr>
          <w:position w:val="-28"/>
        </w:rPr>
        <w:object w:dxaOrig="8680" w:dyaOrig="680" w14:anchorId="0F20BB53">
          <v:shape id="_x0000_i32158" type="#_x0000_t75" style="width:435.55pt;height:33.5pt" o:ole="">
            <v:imagedata r:id="rId191" o:title=""/>
          </v:shape>
          <o:OLEObject Type="Embed" ProgID="Equation.DSMT4" ShapeID="_x0000_i32158" DrawAspect="Content" ObjectID="_1783725643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6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A7D49E9" w14:textId="4F84519D" w:rsidR="00981103" w:rsidRDefault="003A07F8" w:rsidP="0098110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n CaNS, it is split </w:t>
      </w:r>
      <w:r w:rsidR="00DD2740">
        <w:rPr>
          <w:lang w:eastAsia="zh-CN"/>
        </w:rPr>
        <w:t>into</w:t>
      </w:r>
    </w:p>
    <w:p w14:paraId="104384F2" w14:textId="736D6872" w:rsidR="003A07F8" w:rsidRDefault="003A07F8" w:rsidP="003A07F8">
      <w:pPr>
        <w:pStyle w:val="MTDisplayEquation"/>
      </w:pPr>
      <w:r>
        <w:tab/>
      </w:r>
      <w:r w:rsidR="00D7720D" w:rsidRPr="00D7720D">
        <w:rPr>
          <w:position w:val="-18"/>
        </w:rPr>
        <w:object w:dxaOrig="5520" w:dyaOrig="480" w14:anchorId="19637883">
          <v:shape id="_x0000_i32160" type="#_x0000_t75" style="width:277.3pt;height:23.5pt" o:ole="">
            <v:imagedata r:id="rId193" o:title=""/>
          </v:shape>
          <o:OLEObject Type="Embed" ProgID="Equation.DSMT4" ShapeID="_x0000_i32160" DrawAspect="Content" ObjectID="_178372564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83557E">
        <w:rPr>
          <w:noProof/>
        </w:rPr>
        <w:instrText>6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6542607" w14:textId="22B536D4" w:rsidR="003A07F8" w:rsidRDefault="003A07F8" w:rsidP="003A07F8">
      <w:pPr>
        <w:pStyle w:val="MTDisplayEquation"/>
      </w:pPr>
      <w:r>
        <w:tab/>
      </w:r>
      <w:r w:rsidR="00EF499E" w:rsidRPr="00CC3802">
        <w:rPr>
          <w:position w:val="-24"/>
        </w:rPr>
        <w:object w:dxaOrig="3980" w:dyaOrig="620" w14:anchorId="27E83A3A">
          <v:shape id="_x0000_i17678" type="#_x0000_t75" style="width:199.6pt;height:30.65pt" o:ole="">
            <v:imagedata r:id="rId195" o:title=""/>
          </v:shape>
          <o:OLEObject Type="Embed" ProgID="Equation.DSMT4" ShapeID="_x0000_i17678" DrawAspect="Content" ObjectID="_1783725645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9199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83557E">
        <w:rPr>
          <w:noProof/>
        </w:rPr>
        <w:instrText>65</w:instrText>
      </w:r>
      <w:r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14:paraId="171BC482" w14:textId="35C31E05" w:rsidR="00DD2740" w:rsidRPr="00DD2740" w:rsidRDefault="00DD2740" w:rsidP="00DD2740">
      <w:pPr>
        <w:pStyle w:val="MTDisplayEquation"/>
        <w:spacing w:line="360" w:lineRule="auto"/>
        <w:ind w:firstLine="0"/>
      </w:pPr>
      <w:r>
        <w:tab/>
      </w:r>
      <w:r w:rsidR="00F42A8E" w:rsidRPr="00DD2740">
        <w:rPr>
          <w:position w:val="-24"/>
        </w:rPr>
        <w:object w:dxaOrig="3120" w:dyaOrig="620" w14:anchorId="2AA5FFCE">
          <v:shape id="_x0000_i49897" type="#_x0000_t75" style="width:156.85pt;height:30.65pt" o:ole="">
            <v:imagedata r:id="rId197" o:title=""/>
          </v:shape>
          <o:OLEObject Type="Embed" ProgID="Equation.DSMT4" ShapeID="_x0000_i49897" DrawAspect="Content" ObjectID="_1783725646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EFB0F05" w14:textId="157C5063" w:rsidR="005B0E00" w:rsidRDefault="005B0E00" w:rsidP="005B0E00">
      <w:pPr>
        <w:rPr>
          <w:lang w:eastAsia="zh-CN"/>
        </w:rPr>
      </w:pPr>
      <w:r>
        <w:rPr>
          <w:iCs/>
          <w:lang w:eastAsia="zh-CN"/>
        </w:rPr>
        <w:t xml:space="preserve">Eq. </w: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GOTOBUTTON ZEqnNum944319  \* MERGEFORMAT </w:instrTex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REF ZEqnNum944319 \* Charformat \! \* MERGEFORMAT </w:instrText>
      </w:r>
      <w:r w:rsidR="0083557E">
        <w:rPr>
          <w:lang w:eastAsia="zh-CN"/>
        </w:rPr>
        <w:fldChar w:fldCharType="separate"/>
      </w:r>
      <w:r w:rsidR="0083557E">
        <w:rPr>
          <w:lang w:eastAsia="zh-CN"/>
        </w:rPr>
        <w:instrText>(59)</w:instrText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t xml:space="preserve"> </w:t>
      </w:r>
      <w:r>
        <w:rPr>
          <w:lang w:eastAsia="zh-CN"/>
        </w:rPr>
        <w:t xml:space="preserve">can be written </w:t>
      </w:r>
      <w:r w:rsidR="00616046">
        <w:rPr>
          <w:lang w:eastAsia="zh-CN"/>
        </w:rPr>
        <w:t>as</w:t>
      </w:r>
    </w:p>
    <w:p w14:paraId="507BE3F8" w14:textId="6C4387AB" w:rsidR="005B0E00" w:rsidRDefault="00255287" w:rsidP="005B0E00">
      <w:pPr>
        <w:pStyle w:val="MTDisplayEquation"/>
      </w:pPr>
      <w:r w:rsidRPr="00255287">
        <w:rPr>
          <w:position w:val="-64"/>
        </w:rPr>
        <w:object w:dxaOrig="10359" w:dyaOrig="1400" w14:anchorId="13A39EBB">
          <v:shape id="_x0000_i49869" type="#_x0000_t75" style="width:518.25pt;height:69.85pt" o:ole="">
            <v:imagedata r:id="rId199" o:title=""/>
          </v:shape>
          <o:OLEObject Type="Embed" ProgID="Equation.DSMT4" ShapeID="_x0000_i49869" DrawAspect="Content" ObjectID="_1783725647" r:id="rId20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r w:rsidR="005B0E00">
        <w:fldChar w:fldCharType="begin"/>
      </w:r>
      <w:r w:rsidR="005B0E00">
        <w:instrText xml:space="preserve"> SEQ MTEqn \c \* Arabic \* MERGEFORMAT </w:instrText>
      </w:r>
      <w:r w:rsidR="005B0E00">
        <w:fldChar w:fldCharType="separate"/>
      </w:r>
      <w:r w:rsidR="0083557E">
        <w:rPr>
          <w:noProof/>
        </w:rPr>
        <w:instrText>66</w:instrText>
      </w:r>
      <w:r w:rsidR="005B0E00">
        <w:fldChar w:fldCharType="end"/>
      </w:r>
      <w:r w:rsidR="005B0E00">
        <w:instrText>)</w:instrText>
      </w:r>
      <w:r w:rsidR="005B0E00">
        <w:fldChar w:fldCharType="end"/>
      </w:r>
    </w:p>
    <w:p w14:paraId="3BE580ED" w14:textId="0D03F2C7" w:rsidR="005B0E00" w:rsidRDefault="005B0E00" w:rsidP="005B0E00">
      <w:pPr>
        <w:rPr>
          <w:lang w:eastAsia="zh-CN"/>
        </w:rPr>
      </w:pPr>
      <w:r>
        <w:rPr>
          <w:lang w:eastAsia="zh-CN"/>
        </w:rPr>
        <w:t xml:space="preserve">In CaNS, it is split </w:t>
      </w:r>
      <w:r w:rsidR="00357A6B">
        <w:rPr>
          <w:lang w:eastAsia="zh-CN"/>
        </w:rPr>
        <w:t>into</w:t>
      </w:r>
    </w:p>
    <w:p w14:paraId="6E8FEA26" w14:textId="26181C71" w:rsidR="005B0E00" w:rsidRDefault="00ED1F7E" w:rsidP="005B0E00">
      <w:pPr>
        <w:pStyle w:val="MTDisplayEquation"/>
      </w:pPr>
      <w:r w:rsidRPr="00AA46C7">
        <w:rPr>
          <w:position w:val="-18"/>
        </w:rPr>
        <w:object w:dxaOrig="9240" w:dyaOrig="480" w14:anchorId="070D384A">
          <v:shape id="_x0000_i49871" type="#_x0000_t75" style="width:461.95pt;height:24.25pt" o:ole="">
            <v:imagedata r:id="rId201" o:title=""/>
          </v:shape>
          <o:OLEObject Type="Embed" ProgID="Equation.DSMT4" ShapeID="_x0000_i49871" DrawAspect="Content" ObjectID="_1783725648" r:id="rId202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r w:rsidR="005B0E00">
        <w:fldChar w:fldCharType="begin"/>
      </w:r>
      <w:r w:rsidR="005B0E00">
        <w:instrText xml:space="preserve"> SEQ MTEqn \c \* Arabic \* MERGEFORMAT </w:instrText>
      </w:r>
      <w:r w:rsidR="005B0E00">
        <w:fldChar w:fldCharType="separate"/>
      </w:r>
      <w:r w:rsidR="0083557E">
        <w:rPr>
          <w:noProof/>
        </w:rPr>
        <w:instrText>67</w:instrText>
      </w:r>
      <w:r w:rsidR="005B0E00">
        <w:fldChar w:fldCharType="end"/>
      </w:r>
      <w:r w:rsidR="005B0E00">
        <w:instrText>)</w:instrText>
      </w:r>
      <w:r w:rsidR="005B0E00">
        <w:fldChar w:fldCharType="end"/>
      </w:r>
    </w:p>
    <w:p w14:paraId="56D2D0C4" w14:textId="729247D6" w:rsidR="00DD2740" w:rsidRDefault="005B0E00" w:rsidP="00DD2740">
      <w:pPr>
        <w:pStyle w:val="MTDisplayEquation"/>
      </w:pPr>
      <w:r>
        <w:tab/>
      </w:r>
      <w:r w:rsidRPr="000C316A">
        <w:rPr>
          <w:position w:val="-28"/>
        </w:rPr>
        <w:object w:dxaOrig="3840" w:dyaOrig="680" w14:anchorId="213525E2">
          <v:shape id="_x0000_i37590" type="#_x0000_t75" style="width:191.75pt;height:34.2pt" o:ole="">
            <v:imagedata r:id="rId203" o:title=""/>
          </v:shape>
          <o:OLEObject Type="Embed" ProgID="Equation.DSMT4" ShapeID="_x0000_i37590" DrawAspect="Content" ObjectID="_1783725649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83557E">
        <w:rPr>
          <w:noProof/>
        </w:rPr>
        <w:instrText>68</w:instrText>
      </w:r>
      <w:r>
        <w:fldChar w:fldCharType="end"/>
      </w:r>
      <w:r>
        <w:instrText>)</w:instrText>
      </w:r>
      <w:r>
        <w:fldChar w:fldCharType="end"/>
      </w:r>
    </w:p>
    <w:p w14:paraId="4BD3D378" w14:textId="727E80FE" w:rsidR="00F42A8E" w:rsidRPr="00F42A8E" w:rsidRDefault="00F42A8E" w:rsidP="00F42A8E">
      <w:pPr>
        <w:pStyle w:val="MTDisplayEquation"/>
        <w:spacing w:line="360" w:lineRule="auto"/>
        <w:ind w:firstLine="0"/>
      </w:pPr>
      <w:r>
        <w:tab/>
      </w:r>
      <w:r w:rsidRPr="00DD2740">
        <w:rPr>
          <w:position w:val="-24"/>
        </w:rPr>
        <w:object w:dxaOrig="3140" w:dyaOrig="620" w14:anchorId="1864808E">
          <v:shape id="_x0000_i49903" type="#_x0000_t75" style="width:158.25pt;height:30.65pt" o:ole="">
            <v:imagedata r:id="rId205" o:title=""/>
          </v:shape>
          <o:OLEObject Type="Embed" ProgID="Equation.DSMT4" ShapeID="_x0000_i49903" DrawAspect="Content" ObjectID="_1783725650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B1D5112" w14:textId="6C0AA925" w:rsidR="00E75B21" w:rsidRDefault="00D26101" w:rsidP="00516852">
      <w:pPr>
        <w:pStyle w:val="MTDisplayEquation"/>
        <w:spacing w:line="360" w:lineRule="auto"/>
        <w:ind w:firstLine="0"/>
        <w:rPr>
          <w:rFonts w:hint="eastAsia"/>
        </w:rPr>
      </w:pPr>
      <w:bookmarkStart w:id="23" w:name="MTBlankEqn"/>
      <w:r>
        <w:rPr>
          <w:rFonts w:hint="eastAsia"/>
        </w:rPr>
        <w:t xml:space="preserve">The variable </w:t>
      </w:r>
      <w:r w:rsidR="0054348F" w:rsidRPr="00D213DB">
        <w:rPr>
          <w:position w:val="-12"/>
        </w:rPr>
        <w:object w:dxaOrig="320" w:dyaOrig="380" w14:anchorId="1560B251">
          <v:shape id="_x0000_i17679" type="#_x0000_t75" style="width:15.7pt;height:19.25pt" o:ole="">
            <v:imagedata r:id="rId207" o:title=""/>
          </v:shape>
          <o:OLEObject Type="Embed" ProgID="Equation.DSMT4" ShapeID="_x0000_i17679" DrawAspect="Content" ObjectID="_1783725651" r:id="rId208"/>
        </w:object>
      </w:r>
      <w:bookmarkEnd w:id="23"/>
      <w:r w:rsidR="00D213DB">
        <w:rPr>
          <w:rFonts w:hint="eastAsia"/>
        </w:rPr>
        <w:t xml:space="preserve"> </w:t>
      </w:r>
      <w:r w:rsidR="008302A3">
        <w:t>is</w:t>
      </w:r>
      <w:r w:rsidR="00D213DB">
        <w:rPr>
          <w:rFonts w:hint="eastAsia"/>
        </w:rPr>
        <w:t xml:space="preserve"> a better </w:t>
      </w:r>
      <w:r w:rsidR="00D213DB" w:rsidRPr="00D213DB">
        <w:t xml:space="preserve">approximation of the final velocity than the sum of the terms in the right-hand-side of Eq. </w: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GOTOBUTTON ZEqnNum439199  \* MERGEFORMAT </w:instrTex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REF ZEqnNum439199 \* Charformat \! \* MERGEFORMAT </w:instrText>
      </w:r>
      <w:r w:rsidR="00D51F6C">
        <w:rPr>
          <w:iCs/>
        </w:rPr>
        <w:fldChar w:fldCharType="separate"/>
      </w:r>
      <w:r w:rsidR="0083557E" w:rsidRPr="0083557E">
        <w:rPr>
          <w:iCs/>
        </w:rPr>
        <w:instrText>(</w:instrText>
      </w:r>
      <w:r w:rsidR="0083557E" w:rsidRPr="0083557E">
        <w:rPr>
          <w:iCs/>
        </w:rPr>
        <w:instrText>65</w:instrText>
      </w:r>
      <w:r w:rsidR="0083557E" w:rsidRPr="0083557E">
        <w:rPr>
          <w:iCs/>
        </w:rPr>
        <w:instrText>)</w:instrText>
      </w:r>
      <w:r w:rsidR="00D51F6C">
        <w:rPr>
          <w:iCs/>
        </w:rPr>
        <w:fldChar w:fldCharType="end"/>
      </w:r>
      <w:r w:rsidR="00D51F6C">
        <w:rPr>
          <w:iCs/>
        </w:rPr>
        <w:fldChar w:fldCharType="end"/>
      </w:r>
      <w:r w:rsidR="00D213DB" w:rsidRPr="00D213DB">
        <w:t>.</w:t>
      </w:r>
      <w:r w:rsidR="00D213DB">
        <w:rPr>
          <w:rFonts w:hint="eastAsia"/>
        </w:rPr>
        <w:t xml:space="preserve"> 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7680" type="#_x0000_t75" style="width:10pt;height:15.7pt" o:ole="">
            <v:imagedata r:id="rId209" o:title=""/>
          </v:shape>
          <o:OLEObject Type="Embed" ProgID="Equation.DSMT4" ShapeID="_x0000_i17680" DrawAspect="Content" ObjectID="_1783725652" r:id="rId210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BF0D4F">
        <w:t>either,</w:t>
      </w:r>
    </w:p>
    <w:p w14:paraId="38AFCE98" w14:textId="3B1C06A2" w:rsidR="00FF3E3C" w:rsidRDefault="00D57A47" w:rsidP="00FF3E3C">
      <w:pPr>
        <w:rPr>
          <w:rFonts w:hint="eastAsia"/>
          <w:lang w:eastAsia="zh-CN"/>
        </w:rPr>
      </w:pPr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54348F" w:rsidRPr="00C37EE0">
        <w:rPr>
          <w:position w:val="-16"/>
        </w:rPr>
        <w:object w:dxaOrig="760" w:dyaOrig="440" w14:anchorId="2C0262C9">
          <v:shape id="_x0000_i17681" type="#_x0000_t75" style="width:38.5pt;height:22.1pt" o:ole="">
            <v:imagedata r:id="rId211" o:title=""/>
          </v:shape>
          <o:OLEObject Type="Embed" ProgID="Equation.DSMT4" ShapeID="_x0000_i17681" DrawAspect="Content" ObjectID="_1783725653" r:id="rId212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0D7EE4">
        <w:rPr>
          <w:lang w:eastAsia="zh-CN"/>
        </w:rPr>
        <w:t>side.</w:t>
      </w:r>
    </w:p>
    <w:p w14:paraId="12598C26" w14:textId="1308F1B8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</w:t>
      </w:r>
      <w:r w:rsidR="00550FA6">
        <w:rPr>
          <w:b/>
          <w:sz w:val="32"/>
          <w:szCs w:val="32"/>
          <w:lang w:eastAsia="zh-CN"/>
        </w:rPr>
        <w:t>thod</w:t>
      </w:r>
    </w:p>
    <w:p w14:paraId="5A9A2295" w14:textId="37A4CF9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83557E">
        <w:rPr>
          <w:b/>
          <w:bCs/>
        </w:rPr>
        <w:instrText>Error! Reference source not found.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912FF3D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7682" type="#_x0000_t75" style="width:206pt;height:39.9pt" o:ole="">
            <v:imagedata r:id="rId213" o:title=""/>
          </v:shape>
          <o:OLEObject Type="Embed" ProgID="Equation.DSMT4" ShapeID="_x0000_i17682" DrawAspect="Content" ObjectID="_1783725654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69</w:instrText>
      </w:r>
      <w:r w:rsidR="0086468E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E68A03F" w14:textId="0A89DF46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04F2B7E9" w:rsidR="00D80460" w:rsidRDefault="00D80460" w:rsidP="00D80460">
      <w:pPr>
        <w:pStyle w:val="Caption"/>
        <w:jc w:val="center"/>
        <w:rPr>
          <w:rFonts w:hint="eastAsia"/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</w:t>
      </w:r>
      <w:r w:rsidR="0086468E">
        <w:rPr>
          <w:rFonts w:hint="eastAsia"/>
          <w:lang w:eastAsia="zh-CN"/>
        </w:rPr>
        <w:t>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1BC44A9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225F1074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7586" type="#_x0000_t75" style="width:37.8pt;height:34.2pt" o:ole="">
            <v:imagedata r:id="rId215" o:title=""/>
          </v:shape>
          <o:OLEObject Type="Embed" ProgID="Equation.DSMT4" ShapeID="_x0000_i17586" DrawAspect="Content" ObjectID="_1783725655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479865D" w14:textId="35C6079E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7683" type="#_x0000_t75" style="width:156.85pt;height:39.2pt" o:ole="">
            <v:imagedata r:id="rId217" o:title=""/>
          </v:shape>
          <o:OLEObject Type="Embed" ProgID="Equation.DSMT4" ShapeID="_x0000_i17683" DrawAspect="Content" ObjectID="_1783725656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2363AC42" w:rsidR="00BA655B" w:rsidRDefault="00BA655B" w:rsidP="00BA655B">
      <w:pPr>
        <w:pStyle w:val="MTDisplayEquation"/>
      </w:pPr>
      <w:r>
        <w:tab/>
      </w:r>
      <w:r w:rsidR="00231AB8" w:rsidRPr="00274A56">
        <w:rPr>
          <w:position w:val="-32"/>
        </w:rPr>
        <w:object w:dxaOrig="3800" w:dyaOrig="740" w14:anchorId="1172E4AB">
          <v:shape id="_x0000_i17684" type="#_x0000_t75" style="width:191.05pt;height:36.35pt" o:ole="">
            <v:imagedata r:id="rId219" o:title=""/>
          </v:shape>
          <o:OLEObject Type="Embed" ProgID="Equation.DSMT4" ShapeID="_x0000_i17684" DrawAspect="Content" ObjectID="_1783725657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2</w:instrText>
      </w:r>
      <w:r w:rsidR="0086468E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49E61987" w14:textId="47DF306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7685" type="#_x0000_t75" style="width:74.15pt;height:20.65pt" o:ole="">
            <v:imagedata r:id="rId221" o:title=""/>
          </v:shape>
          <o:OLEObject Type="Embed" ProgID="Equation.DSMT4" ShapeID="_x0000_i17685" DrawAspect="Content" ObjectID="_1783725658" r:id="rId2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28635F7" w14:textId="03932BB0" w:rsidR="00BA655B" w:rsidRDefault="00CE2BD9" w:rsidP="00BA655B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7686" type="#_x0000_t75" style="width:12.85pt;height:19.25pt" o:ole="">
            <v:imagedata r:id="rId223" o:title=""/>
          </v:shape>
          <o:OLEObject Type="Embed" ProgID="Equation.DSMT4" ShapeID="_x0000_i17686" DrawAspect="Content" ObjectID="_1783725659" r:id="rId224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7687" type="#_x0000_t75" style="width:22.8pt;height:20.65pt" o:ole="">
            <v:imagedata r:id="rId225" o:title=""/>
          </v:shape>
          <o:OLEObject Type="Embed" ProgID="Equation.DSMT4" ShapeID="_x0000_i17687" DrawAspect="Content" ObjectID="_1783725660" r:id="rId226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306BFF">
        <w:rPr>
          <w:rFonts w:hint="eastAsia"/>
          <w:lang w:eastAsia="zh-CN"/>
        </w:rPr>
        <w:t>as</w:t>
      </w:r>
    </w:p>
    <w:p w14:paraId="31D11056" w14:textId="1AD87512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7688" type="#_x0000_t75" style="width:94.8pt;height:30.65pt" o:ole="">
            <v:imagedata r:id="rId227" o:title=""/>
          </v:shape>
          <o:OLEObject Type="Embed" ProgID="Equation.DSMT4" ShapeID="_x0000_i17688" DrawAspect="Content" ObjectID="_1783725661" r:id="rId2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3BB926B0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0C4315">
        <w:rPr>
          <w:lang w:eastAsia="zh-CN"/>
        </w:rPr>
        <w:t>becomes</w:t>
      </w:r>
    </w:p>
    <w:p w14:paraId="392A9D44" w14:textId="4BDB4AB9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7689" type="#_x0000_t75" style="width:503.3pt;height:37.8pt" o:ole="">
            <v:imagedata r:id="rId229" o:title=""/>
          </v:shape>
          <o:OLEObject Type="Embed" ProgID="Equation.DSMT4" ShapeID="_x0000_i17689" DrawAspect="Content" ObjectID="_1783725662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5</w:instrText>
      </w:r>
      <w:r w:rsidR="0086468E">
        <w:rPr>
          <w:noProof/>
        </w:rPr>
        <w:fldChar w:fldCharType="end"/>
      </w:r>
      <w:r w:rsidR="00F230A3">
        <w:instrText>)</w:instrText>
      </w:r>
      <w:bookmarkEnd w:id="28"/>
      <w:r w:rsidR="00F230A3">
        <w:fldChar w:fldCharType="end"/>
      </w:r>
    </w:p>
    <w:p w14:paraId="32DFFBCA" w14:textId="60DB434A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7690" type="#_x0000_t75" style="width:501.15pt;height:37.8pt" o:ole="">
            <v:imagedata r:id="rId231" o:title=""/>
          </v:shape>
          <o:OLEObject Type="Embed" ProgID="Equation.DSMT4" ShapeID="_x0000_i17690" DrawAspect="Content" ObjectID="_1783725663" r:id="rId23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6</w:instrText>
      </w:r>
      <w:r w:rsidR="0086468E">
        <w:rPr>
          <w:noProof/>
        </w:rPr>
        <w:fldChar w:fldCharType="end"/>
      </w:r>
      <w:r w:rsidR="00F230A3">
        <w:instrText>)</w:instrText>
      </w:r>
      <w:bookmarkEnd w:id="29"/>
      <w:r w:rsidR="00F230A3">
        <w:fldChar w:fldCharType="end"/>
      </w:r>
    </w:p>
    <w:p w14:paraId="55CB562A" w14:textId="0E300E8C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7691" type="#_x0000_t75" style="width:504.7pt;height:37.8pt" o:ole="">
            <v:imagedata r:id="rId233" o:title=""/>
          </v:shape>
          <o:OLEObject Type="Embed" ProgID="Equation.DSMT4" ShapeID="_x0000_i17691" DrawAspect="Content" ObjectID="_1783725664" r:id="rId23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77</w:instrText>
      </w:r>
      <w:r w:rsidR="0086468E">
        <w:rPr>
          <w:noProof/>
        </w:rPr>
        <w:fldChar w:fldCharType="end"/>
      </w:r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7E5C8E8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7692" type="#_x0000_t75" style="width:94.1pt;height:22.8pt" o:ole="">
            <v:imagedata r:id="rId235" o:title=""/>
          </v:shape>
          <o:OLEObject Type="Embed" ProgID="Equation.DSMT4" ShapeID="_x0000_i17692" DrawAspect="Content" ObjectID="_1783725665" r:id="rId23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7693" type="#_x0000_t75" style="width:62pt;height:24.25pt" o:ole="">
            <v:imagedata r:id="rId237" o:title=""/>
          </v:shape>
          <o:OLEObject Type="Embed" ProgID="Equation.DSMT4" ShapeID="_x0000_i17693" DrawAspect="Content" ObjectID="_1783725666" r:id="rId238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7727E3E4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7694" type="#_x0000_t75" style="width:109.8pt;height:37.8pt" o:ole="">
            <v:imagedata r:id="rId239" o:title=""/>
          </v:shape>
          <o:OLEObject Type="Embed" ProgID="Equation.DSMT4" ShapeID="_x0000_i17694" DrawAspect="Content" ObjectID="_1783725667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20C3F34E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7695" type="#_x0000_t75" style="width:54.2pt;height:22.1pt" o:ole="">
            <v:imagedata r:id="rId241" o:title=""/>
          </v:shape>
          <o:OLEObject Type="Embed" ProgID="Equation.DSMT4" ShapeID="_x0000_i17695" DrawAspect="Content" ObjectID="_1783725668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5AC1430C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7696" type="#_x0000_t75" style="width:84.85pt;height:37.05pt" o:ole="">
            <v:imagedata r:id="rId243" o:title=""/>
          </v:shape>
          <o:OLEObject Type="Embed" ProgID="Equation.DSMT4" ShapeID="_x0000_i17696" DrawAspect="Content" ObjectID="_1783725669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1D217122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7697" type="#_x0000_t75" style="width:74.85pt;height:20.65pt" o:ole="">
            <v:imagedata r:id="rId245" o:title=""/>
          </v:shape>
          <o:OLEObject Type="Embed" ProgID="Equation.DSMT4" ShapeID="_x0000_i17697" DrawAspect="Content" ObjectID="_1783725670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3045C031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7698" type="#_x0000_t75" style="width:143.3pt;height:22.8pt" o:ole="">
            <v:imagedata r:id="rId247" o:title=""/>
          </v:shape>
          <o:OLEObject Type="Embed" ProgID="Equation.DSMT4" ShapeID="_x0000_i17698" DrawAspect="Content" ObjectID="_1783725671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5A5B6154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83557E">
        <w:rPr>
          <w:lang w:eastAsia="zh-CN"/>
        </w:rPr>
        <w:instrText>(72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2662DE97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7699" type="#_x0000_t75" style="width:190.35pt;height:37.05pt" o:ole="">
            <v:imagedata r:id="rId249" o:title=""/>
          </v:shape>
          <o:OLEObject Type="Embed" ProgID="Equation.DSMT4" ShapeID="_x0000_i17699" DrawAspect="Content" ObjectID="_1783725672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4</w:instrText>
      </w:r>
      <w:r w:rsidR="0086468E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721940EC" w14:textId="269ABE9F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7700" type="#_x0000_t75" style="width:154.7pt;height:22.8pt" o:ole="">
            <v:imagedata r:id="rId251" o:title=""/>
          </v:shape>
          <o:OLEObject Type="Embed" ProgID="Equation.DSMT4" ShapeID="_x0000_i17700" DrawAspect="Content" ObjectID="_1783725673" r:id="rId2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07A7BB94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7701" type="#_x0000_t75" style="width:118.35pt;height:20.65pt" o:ole="">
            <v:imagedata r:id="rId253" o:title=""/>
          </v:shape>
          <o:OLEObject Type="Embed" ProgID="Equation.DSMT4" ShapeID="_x0000_i17701" DrawAspect="Content" ObjectID="_1783725674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6</w:instrText>
      </w:r>
      <w:r w:rsidR="0086468E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7702" type="#_x0000_t75" style="width:37.8pt;height:19.95pt" o:ole="">
            <v:imagedata r:id="rId255" o:title=""/>
          </v:shape>
          <o:OLEObject Type="Embed" ProgID="Equation.DSMT4" ShapeID="_x0000_i17702" DrawAspect="Content" ObjectID="_1783725675" r:id="rId25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1016D663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7703" type="#_x0000_t75" style="width:120.5pt;height:31.35pt" o:ole="">
            <v:imagedata r:id="rId257" o:title=""/>
          </v:shape>
          <o:OLEObject Type="Embed" ProgID="Equation.DSMT4" ShapeID="_x0000_i17703" DrawAspect="Content" ObjectID="_1783725676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7</w:instrText>
      </w:r>
      <w:r w:rsidR="0086468E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4082F0CF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7704" type="#_x0000_t75" style="width:134pt;height:22.8pt" o:ole="">
            <v:imagedata r:id="rId259" o:title=""/>
          </v:shape>
          <o:OLEObject Type="Embed" ProgID="Equation.DSMT4" ShapeID="_x0000_i17704" DrawAspect="Content" ObjectID="_1783725677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4DAB193" w14:textId="2369798E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7705" type="#_x0000_t75" style="width:183.9pt;height:31.35pt" o:ole="">
            <v:imagedata r:id="rId261" o:title=""/>
          </v:shape>
          <o:OLEObject Type="Embed" ProgID="Equation.DSMT4" ShapeID="_x0000_i17705" DrawAspect="Content" ObjectID="_1783725678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89</w:instrText>
      </w:r>
      <w:r w:rsidR="0086468E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14:paraId="19D4A6F5" w14:textId="516D9AA1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7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83557E">
        <w:rPr>
          <w:lang w:eastAsia="zh-CN"/>
        </w:rPr>
        <w:instrText>(89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313E1935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7706" type="#_x0000_t75" style="width:223.15pt;height:31.35pt" o:ole="">
            <v:imagedata r:id="rId263" o:title=""/>
          </v:shape>
          <o:OLEObject Type="Embed" ProgID="Equation.DSMT4" ShapeID="_x0000_i17706" DrawAspect="Content" ObjectID="_1783725679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0</w:instrText>
      </w:r>
      <w:r w:rsidR="0086468E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04B99FFB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7707" type="#_x0000_t75" style="width:208.15pt;height:31.35pt" o:ole="">
            <v:imagedata r:id="rId265" o:title=""/>
          </v:shape>
          <o:OLEObject Type="Embed" ProgID="Equation.DSMT4" ShapeID="_x0000_i17707" DrawAspect="Content" ObjectID="_1783725680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1</w:instrText>
      </w:r>
      <w:r w:rsidR="0086468E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58E0D2E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7708" type="#_x0000_t75" style="width:66.3pt;height:17.8pt" o:ole="">
            <v:imagedata r:id="rId267" o:title=""/>
          </v:shape>
          <o:OLEObject Type="Embed" ProgID="Equation.DSMT4" ShapeID="_x0000_i17708" DrawAspect="Content" ObjectID="_1783725681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315A59BB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241A008E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7709" type="#_x0000_t75" style="width:181.8pt;height:31.35pt" o:ole="">
            <v:imagedata r:id="rId269" o:title=""/>
          </v:shape>
          <o:OLEObject Type="Embed" ProgID="Equation.DSMT4" ShapeID="_x0000_i17709" DrawAspect="Content" ObjectID="_1783725682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779C85C0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7710" type="#_x0000_t75" style="width:118.35pt;height:22.8pt" o:ole="">
            <v:imagedata r:id="rId271" o:title=""/>
          </v:shape>
          <o:OLEObject Type="Embed" ProgID="Equation.DSMT4" ShapeID="_x0000_i17710" DrawAspect="Content" ObjectID="_1783725683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0BEB56BC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7711" type="#_x0000_t75" style="width:131.15pt;height:37.05pt" o:ole="">
            <v:imagedata r:id="rId273" o:title=""/>
          </v:shape>
          <o:OLEObject Type="Embed" ProgID="Equation.DSMT4" ShapeID="_x0000_i17711" DrawAspect="Content" ObjectID="_1783725684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22FD790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7712" type="#_x0000_t75" style="width:283pt;height:34.95pt" o:ole="">
            <v:imagedata r:id="rId275" o:title=""/>
          </v:shape>
          <o:OLEObject Type="Embed" ProgID="Equation.DSMT4" ShapeID="_x0000_i17712" DrawAspect="Content" ObjectID="_1783725685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6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12C1E48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7713" type="#_x0000_t75" style="width:59.9pt;height:37.05pt" o:ole="">
            <v:imagedata r:id="rId277" o:title=""/>
          </v:shape>
          <o:OLEObject Type="Embed" ProgID="Equation.DSMT4" ShapeID="_x0000_i17713" DrawAspect="Content" ObjectID="_1783725686" r:id="rId2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7</w:instrText>
      </w:r>
      <w:r w:rsidR="0086468E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2DF7DB2C" w14:textId="37DE6239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7714" type="#_x0000_t75" style="width:16.4pt;height:13.55pt" o:ole="">
            <v:imagedata r:id="rId279" o:title=""/>
          </v:shape>
          <o:OLEObject Type="Embed" ProgID="Equation.DSMT4" ShapeID="_x0000_i17714" DrawAspect="Content" ObjectID="_1783725687" r:id="rId280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7715" type="#_x0000_t75" style="width:16.4pt;height:16.4pt" o:ole="">
            <v:imagedata r:id="rId281" o:title=""/>
          </v:shape>
          <o:OLEObject Type="Embed" ProgID="Equation.DSMT4" ShapeID="_x0000_i17715" DrawAspect="Content" ObjectID="_1783725688" r:id="rId282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58777A85" w:rsidR="00A71EFD" w:rsidRDefault="008C43E2" w:rsidP="00A71EFD">
      <w:pPr>
        <w:rPr>
          <w:rFonts w:hint="eastAsia"/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B04DA4">
        <w:rPr>
          <w:rFonts w:hint="eastAsia"/>
          <w:lang w:eastAsia="zh-CN"/>
        </w:rPr>
        <w:t>is</w:t>
      </w:r>
    </w:p>
    <w:p w14:paraId="6BC258DA" w14:textId="504A2C8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7716" type="#_x0000_t75" style="width:42.75pt;height:19.95pt" o:ole="">
            <v:imagedata r:id="rId283" o:title=""/>
          </v:shape>
          <o:OLEObject Type="Embed" ProgID="Equation.DSMT4" ShapeID="_x0000_i17716" DrawAspect="Content" ObjectID="_1783725689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3D4FBE91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7717" type="#_x0000_t75" style="width:94.8pt;height:37.05pt" o:ole="">
            <v:imagedata r:id="rId285" o:title=""/>
          </v:shape>
          <o:OLEObject Type="Embed" ProgID="Equation.DSMT4" ShapeID="_x0000_i17717" DrawAspect="Content" ObjectID="_1783725690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9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186C4910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7718" type="#_x0000_t75" style="width:75.55pt;height:20.65pt" o:ole="">
            <v:imagedata r:id="rId287" o:title=""/>
          </v:shape>
          <o:OLEObject Type="Embed" ProgID="Equation.DSMT4" ShapeID="_x0000_i17718" DrawAspect="Content" ObjectID="_1783725691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0</w:instrText>
      </w:r>
      <w:r w:rsidR="0086468E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59720DAA" w14:textId="4877DD35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7719" type="#_x0000_t75" style="width:109.05pt;height:22.8pt" o:ole="">
            <v:imagedata r:id="rId289" o:title=""/>
          </v:shape>
          <o:OLEObject Type="Embed" ProgID="Equation.DSMT4" ShapeID="_x0000_i17719" DrawAspect="Content" ObjectID="_1783725692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5737AEB7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7720" type="#_x0000_t75" style="width:95.5pt;height:39.9pt" o:ole="">
            <v:imagedata r:id="rId291" o:title=""/>
          </v:shape>
          <o:OLEObject Type="Embed" ProgID="Equation.DSMT4" ShapeID="_x0000_i17720" DrawAspect="Content" ObjectID="_1783725693" r:id="rId2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68CDA4C5" w:rsidR="00C94803" w:rsidRDefault="00283A36" w:rsidP="00283A36">
      <w:pPr>
        <w:pStyle w:val="MTDisplayEquation"/>
      </w:pPr>
      <w:r>
        <w:tab/>
      </w:r>
      <w:r w:rsidRPr="00283A36">
        <w:rPr>
          <w:position w:val="-36"/>
        </w:rPr>
        <w:object w:dxaOrig="1920" w:dyaOrig="840" w14:anchorId="7136AE7C">
          <v:shape id="_x0000_i17721" type="#_x0000_t75" style="width:96.25pt;height:42.05pt" o:ole="">
            <v:imagedata r:id="rId293" o:title=""/>
          </v:shape>
          <o:OLEObject Type="Embed" ProgID="Equation.DSMT4" ShapeID="_x0000_i17721" DrawAspect="Content" ObjectID="_1783725694" r:id="rId2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7722" type="#_x0000_t75" style="width:14.95pt;height:20.65pt" o:ole="">
            <v:imagedata r:id="rId295" o:title=""/>
          </v:shape>
          <o:OLEObject Type="Embed" ProgID="Equation.DSMT4" ShapeID="_x0000_i17722" DrawAspect="Content" ObjectID="_1783725695" r:id="rId296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7723" type="#_x0000_t75" style="width:12.1pt;height:17.8pt" o:ole="">
            <v:imagedata r:id="rId297" o:title=""/>
          </v:shape>
          <o:OLEObject Type="Embed" ProgID="Equation.DSMT4" ShapeID="_x0000_i17723" DrawAspect="Content" ObjectID="_1783725696" r:id="rId298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09D43C90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7724" type="#_x0000_t75" style="width:206.75pt;height:31.35pt" o:ole="">
            <v:imagedata r:id="rId299" o:title=""/>
          </v:shape>
          <o:OLEObject Type="Embed" ProgID="Equation.DSMT4" ShapeID="_x0000_i17724" DrawAspect="Content" ObjectID="_1783725697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289964F6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7725" type="#_x0000_t75" style="width:103.35pt;height:31.35pt" o:ole="">
            <v:imagedata r:id="rId301" o:title=""/>
          </v:shape>
          <o:OLEObject Type="Embed" ProgID="Equation.DSMT4" ShapeID="_x0000_i17725" DrawAspect="Content" ObjectID="_1783725698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B25E41E" w14:textId="0F26735C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00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1A4D465A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7726" type="#_x0000_t75" style="width:99.1pt;height:34.95pt" o:ole="">
            <v:imagedata r:id="rId303" o:title=""/>
          </v:shape>
          <o:OLEObject Type="Embed" ProgID="Equation.DSMT4" ShapeID="_x0000_i17726" DrawAspect="Content" ObjectID="_178372569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6</w:instrText>
      </w:r>
      <w:r w:rsidR="0086468E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7727" type="#_x0000_t75" style="width:12.85pt;height:17.8pt" o:ole="">
            <v:imagedata r:id="rId305" o:title=""/>
          </v:shape>
          <o:OLEObject Type="Embed" ProgID="Equation.DSMT4" ShapeID="_x0000_i17727" DrawAspect="Content" ObjectID="_1783725700" r:id="rId306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3050AA9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7728" type="#_x0000_t75" style="width:138.3pt;height:34.95pt" o:ole="">
            <v:imagedata r:id="rId307" o:title=""/>
          </v:shape>
          <o:OLEObject Type="Embed" ProgID="Equation.DSMT4" ShapeID="_x0000_i17728" DrawAspect="Content" ObjectID="_1783725701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D1EE943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7729" type="#_x0000_t75" style="width:114.05pt;height:39.2pt" o:ole="">
            <v:imagedata r:id="rId309" o:title=""/>
          </v:shape>
          <o:OLEObject Type="Embed" ProgID="Equation.DSMT4" ShapeID="_x0000_i17729" DrawAspect="Content" ObjectID="_1783725702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1EB5C244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7730" type="#_x0000_t75" style="width:99.8pt;height:37.8pt" o:ole="">
            <v:imagedata r:id="rId311" o:title=""/>
          </v:shape>
          <o:OLEObject Type="Embed" ProgID="Equation.DSMT4" ShapeID="_x0000_i17730" DrawAspect="Content" ObjectID="_1783725703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0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04F7F76" w14:textId="501987BD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54483C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52DAF0D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7731" type="#_x0000_t75" style="width:20.65pt;height:17.8pt" o:ole="">
                  <v:imagedata r:id="rId313" o:title=""/>
                </v:shape>
                <o:OLEObject Type="Embed" ProgID="Equation.DSMT4" ShapeID="_x0000_i17731" DrawAspect="Content" ObjectID="_1783725704" r:id="rId314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A2F9D7D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50DE1739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7732" type="#_x0000_t75" style="width:82pt;height:22.1pt" o:ole="">
            <v:imagedata r:id="rId315" o:title=""/>
          </v:shape>
          <o:OLEObject Type="Embed" ProgID="Equation.DSMT4" ShapeID="_x0000_i17732" DrawAspect="Content" ObjectID="_1783725705" r:id="rId316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56BA539B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86468E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7583" type="#_x0000_t75" style="width:22.1pt;height:32.1pt" o:ole="">
                  <v:imagedata r:id="rId317" o:title=""/>
                </v:shape>
                <o:OLEObject Type="Embed" ProgID="Equation.DSMT4" ShapeID="_x0000_i17583" DrawAspect="Content" ObjectID="_1783725706" r:id="rId318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7584" type="#_x0000_t75" style="width:44.9pt;height:32.8pt" o:ole="">
                  <v:imagedata r:id="rId319" o:title=""/>
                </v:shape>
                <o:OLEObject Type="Embed" ProgID="Equation.DSMT4" ShapeID="_x0000_i17584" DrawAspect="Content" ObjectID="_1783725707" r:id="rId320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7585" type="#_x0000_t75" style="width:52.05pt;height:32.8pt" o:ole="">
                  <v:imagedata r:id="rId321" o:title=""/>
                </v:shape>
                <o:OLEObject Type="Embed" ProgID="Equation.DSMT4" ShapeID="_x0000_i17585" DrawAspect="Content" ObjectID="_1783725708" r:id="rId322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724DE17C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86468E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7579" type="#_x0000_t75" style="width:44.2pt;height:34.95pt" o:ole="">
                  <v:imagedata r:id="rId323" o:title=""/>
                </v:shape>
                <o:OLEObject Type="Embed" ProgID="Equation.DSMT4" ShapeID="_x0000_i17579" DrawAspect="Content" ObjectID="_1783725709" r:id="rId324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7580" type="#_x0000_t75" style="width:47.05pt;height:37.8pt" o:ole="">
                  <v:imagedata r:id="rId325" o:title=""/>
                </v:shape>
                <o:OLEObject Type="Embed" ProgID="Equation.DSMT4" ShapeID="_x0000_i17580" DrawAspect="Content" ObjectID="_1783725710" r:id="rId326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7581" type="#_x0000_t75" style="width:47.75pt;height:32.8pt" o:ole="">
                  <v:imagedata r:id="rId327" o:title=""/>
                </v:shape>
                <o:OLEObject Type="Embed" ProgID="Equation.DSMT4" ShapeID="_x0000_i17581" DrawAspect="Content" ObjectID="_1783725711" r:id="rId328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86468E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25533A1A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7582" type="#_x0000_t75" style="width:220.3pt;height:37.05pt" o:ole="">
            <v:imagedata r:id="rId329" o:title=""/>
          </v:shape>
          <o:OLEObject Type="Embed" ProgID="Equation.DSMT4" ShapeID="_x0000_i17582" DrawAspect="Content" ObjectID="_1783725712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0</w:instrText>
      </w:r>
      <w:r w:rsidR="0086468E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14:paraId="1A0BD11F" w14:textId="57F0A735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7733" type="#_x0000_t75" style="width:278pt;height:39.2pt" o:ole="">
            <v:imagedata r:id="rId331" o:title=""/>
          </v:shape>
          <o:OLEObject Type="Embed" ProgID="Equation.DSMT4" ShapeID="_x0000_i17733" DrawAspect="Content" ObjectID="_1783725713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1</w:instrText>
      </w:r>
      <w:r w:rsidR="0086468E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750FD1F8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7734" type="#_x0000_t75" style="width:242.4pt;height:37.05pt" o:ole="">
            <v:imagedata r:id="rId333" o:title=""/>
          </v:shape>
          <o:OLEObject Type="Embed" ProgID="Equation.DSMT4" ShapeID="_x0000_i17734" DrawAspect="Content" ObjectID="_1783725714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48BC4ABF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7735" type="#_x0000_t75" style="width:332.9pt;height:39.2pt" o:ole="">
            <v:imagedata r:id="rId335" o:title=""/>
          </v:shape>
          <o:OLEObject Type="Embed" ProgID="Equation.DSMT4" ShapeID="_x0000_i17735" DrawAspect="Content" ObjectID="_1783725715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1D28AE2B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7736" type="#_x0000_t75" style="width:250.2pt;height:37.05pt" o:ole="">
            <v:imagedata r:id="rId337" o:title=""/>
          </v:shape>
          <o:OLEObject Type="Embed" ProgID="Equation.DSMT4" ShapeID="_x0000_i17736" DrawAspect="Content" ObjectID="_1783725716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14188A34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7737" type="#_x0000_t75" style="width:283pt;height:39.2pt" o:ole="">
            <v:imagedata r:id="rId339" o:title=""/>
          </v:shape>
          <o:OLEObject Type="Embed" ProgID="Equation.DSMT4" ShapeID="_x0000_i17737" DrawAspect="Content" ObjectID="_1783725717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0664A1D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7738" type="#_x0000_t75" style="width:248.8pt;height:37.05pt" o:ole="">
            <v:imagedata r:id="rId341" o:title=""/>
          </v:shape>
          <o:OLEObject Type="Embed" ProgID="Equation.DSMT4" ShapeID="_x0000_i17738" DrawAspect="Content" ObjectID="_1783725718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6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559491A9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7739" type="#_x0000_t75" style="width:278.75pt;height:39.2pt" o:ole="">
            <v:imagedata r:id="rId343" o:title=""/>
          </v:shape>
          <o:OLEObject Type="Embed" ProgID="Equation.DSMT4" ShapeID="_x0000_i17739" DrawAspect="Content" ObjectID="_1783725719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2343EEC2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7740" type="#_x0000_t75" style="width:278.75pt;height:32.8pt" o:ole="">
            <v:imagedata r:id="rId345" o:title=""/>
          </v:shape>
          <o:OLEObject Type="Embed" ProgID="Equation.DSMT4" ShapeID="_x0000_i17740" DrawAspect="Content" ObjectID="_1783725720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3995280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7741" type="#_x0000_t75" style="width:355.7pt;height:37.8pt" o:ole="">
            <v:imagedata r:id="rId347" o:title=""/>
          </v:shape>
          <o:OLEObject Type="Embed" ProgID="Equation.DSMT4" ShapeID="_x0000_i17741" DrawAspect="Content" ObjectID="_1783725721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19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61D23BE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7742" type="#_x0000_t75" style="width:253.8pt;height:32.8pt" o:ole="">
            <v:imagedata r:id="rId349" o:title=""/>
          </v:shape>
          <o:OLEObject Type="Embed" ProgID="Equation.DSMT4" ShapeID="_x0000_i17742" DrawAspect="Content" ObjectID="_1783725722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0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70272CCA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7743" type="#_x0000_t75" style="width:310.8pt;height:37.8pt" o:ole="">
            <v:imagedata r:id="rId351" o:title=""/>
          </v:shape>
          <o:OLEObject Type="Embed" ProgID="Equation.DSMT4" ShapeID="_x0000_i17743" DrawAspect="Content" ObjectID="_1783725723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098ED27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7744" type="#_x0000_t75" style="width:240.95pt;height:37.05pt" o:ole="">
            <v:imagedata r:id="rId353" o:title=""/>
          </v:shape>
          <o:OLEObject Type="Embed" ProgID="Equation.DSMT4" ShapeID="_x0000_i17744" DrawAspect="Content" ObjectID="_1783725724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07BF19E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7745" type="#_x0000_t75" style="width:253.05pt;height:39.2pt" o:ole="">
            <v:imagedata r:id="rId355" o:title=""/>
          </v:shape>
          <o:OLEObject Type="Embed" ProgID="Equation.DSMT4" ShapeID="_x0000_i17745" DrawAspect="Content" ObjectID="_1783725725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40149982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7746" type="#_x0000_t75" style="width:302.95pt;height:37.05pt" o:ole="">
            <v:imagedata r:id="rId357" o:title=""/>
          </v:shape>
          <o:OLEObject Type="Embed" ProgID="Equation.DSMT4" ShapeID="_x0000_i17746" DrawAspect="Content" ObjectID="_1783725726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0BCB0A3B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7747" type="#_x0000_t75" style="width:273.05pt;height:39.2pt" o:ole="">
            <v:imagedata r:id="rId359" o:title=""/>
          </v:shape>
          <o:OLEObject Type="Embed" ProgID="Equation.DSMT4" ShapeID="_x0000_i17747" DrawAspect="Content" ObjectID="_1783725727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34067222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83557E">
        <w:instrText>(56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46D4F34B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7748" type="#_x0000_t75" style="width:302.95pt;height:39.2pt" o:ole="">
            <v:imagedata r:id="rId361" o:title=""/>
          </v:shape>
          <o:OLEObject Type="Embed" ProgID="Equation.DSMT4" ShapeID="_x0000_i17748" DrawAspect="Content" ObjectID="_1783725728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6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7749" type="#_x0000_t75" style="width:10.7pt;height:12.85pt" o:ole="">
            <v:imagedata r:id="rId363" o:title=""/>
          </v:shape>
          <o:OLEObject Type="Embed" ProgID="Equation.DSMT4" ShapeID="_x0000_i17749" DrawAspect="Content" ObjectID="_1783725729" r:id="rId364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6884585C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7750" type="#_x0000_t75" style="width:270.2pt;height:44.2pt" o:ole="">
            <v:imagedata r:id="rId365" o:title=""/>
          </v:shape>
          <o:OLEObject Type="Embed" ProgID="Equation.DSMT4" ShapeID="_x0000_i17750" DrawAspect="Content" ObjectID="_1783725730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7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7751" type="#_x0000_t75" style="width:74.85pt;height:19.25pt" o:ole="">
            <v:imagedata r:id="rId367" o:title=""/>
          </v:shape>
          <o:OLEObject Type="Embed" ProgID="Equation.DSMT4" ShapeID="_x0000_i17751" DrawAspect="Content" ObjectID="_1783725731" r:id="rId368"/>
        </w:object>
      </w:r>
      <w:r>
        <w:rPr>
          <w:rFonts w:hint="eastAsia"/>
          <w:lang w:eastAsia="zh-CN"/>
        </w:rPr>
        <w:t>,</w:t>
      </w:r>
    </w:p>
    <w:p w14:paraId="3918A65B" w14:textId="489B65AF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7752" type="#_x0000_t75" style="width:332.2pt;height:39.2pt" o:ole="">
            <v:imagedata r:id="rId369" o:title=""/>
          </v:shape>
          <o:OLEObject Type="Embed" ProgID="Equation.DSMT4" ShapeID="_x0000_i17752" DrawAspect="Content" ObjectID="_1783725732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8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1EB82E13">
          <v:shape id="_x0000_i17753" type="#_x0000_t75" style="width:57.75pt;height:32.8pt" o:ole="">
            <v:imagedata r:id="rId371" o:title=""/>
          </v:shape>
          <o:OLEObject Type="Embed" ProgID="Equation.DSMT4" ShapeID="_x0000_i17753" DrawAspect="Content" ObjectID="_1783725733" r:id="rId372"/>
        </w:object>
      </w:r>
      <w:r w:rsidR="005B0C29">
        <w:rPr>
          <w:rFonts w:hint="eastAsia"/>
          <w:lang w:eastAsia="zh-CN"/>
        </w:rPr>
        <w:t>，</w:t>
      </w:r>
    </w:p>
    <w:p w14:paraId="411C2260" w14:textId="75FA80B9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7754" type="#_x0000_t75" style="width:310.1pt;height:22.8pt" o:ole="">
            <v:imagedata r:id="rId373" o:title=""/>
          </v:shape>
          <o:OLEObject Type="Embed" ProgID="Equation.DSMT4" ShapeID="_x0000_i17754" DrawAspect="Content" ObjectID="_1783725734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29</w:instrText>
      </w:r>
      <w:r w:rsidR="0086468E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3D7D7457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7755" type="#_x0000_t75" style="width:5in;height:22.8pt" o:ole="">
            <v:imagedata r:id="rId375" o:title=""/>
          </v:shape>
          <o:OLEObject Type="Embed" ProgID="Equation.DSMT4" ShapeID="_x0000_i17755" DrawAspect="Content" ObjectID="_1783725735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0</w:instrText>
      </w:r>
      <w:r w:rsidR="0086468E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14:paraId="33AA5FB8" w14:textId="6731433E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00" w:dyaOrig="800" w14:anchorId="72FCFD89">
          <v:shape id="_x0000_i17756" type="#_x0000_t75" style="width:199.6pt;height:39.9pt" o:ole="">
            <v:imagedata r:id="rId377" o:title=""/>
          </v:shape>
          <o:OLEObject Type="Embed" ProgID="Equation.DSMT4" ShapeID="_x0000_i17756" DrawAspect="Content" ObjectID="_1783725736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1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A26E81E" w14:textId="7512F92A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7757" type="#_x0000_t75" style="width:202.45pt;height:39.9pt" o:ole="">
            <v:imagedata r:id="rId379" o:title=""/>
          </v:shape>
          <o:OLEObject Type="Embed" ProgID="Equation.DSMT4" ShapeID="_x0000_i17757" DrawAspect="Content" ObjectID="_1783725737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2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31A38B4F" w14:textId="71C00008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7758" type="#_x0000_t75" style="width:201.75pt;height:39.9pt" o:ole="">
            <v:imagedata r:id="rId381" o:title=""/>
          </v:shape>
          <o:OLEObject Type="Embed" ProgID="Equation.DSMT4" ShapeID="_x0000_i17758" DrawAspect="Content" ObjectID="_1783725738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3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6A242951" w14:textId="47BF8C9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2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83557E">
        <w:rPr>
          <w:lang w:eastAsia="zh-CN"/>
        </w:rPr>
        <w:instrText>(13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4E14922E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7759" type="#_x0000_t75" style="width:375.7pt;height:22.8pt" o:ole="">
            <v:imagedata r:id="rId383" o:title=""/>
          </v:shape>
          <o:OLEObject Type="Embed" ProgID="Equation.DSMT4" ShapeID="_x0000_i17759" DrawAspect="Content" ObjectID="_1783725739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4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24194964" w14:textId="5AC65CA8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7760" type="#_x0000_t75" style="width:155.4pt;height:42.05pt" o:ole="">
            <v:imagedata r:id="rId385" o:title=""/>
          </v:shape>
          <o:OLEObject Type="Embed" ProgID="Equation.DSMT4" ShapeID="_x0000_i17760" DrawAspect="Content" ObjectID="_1783725740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6468E">
        <w:fldChar w:fldCharType="begin"/>
      </w:r>
      <w:r w:rsidR="0086468E">
        <w:instrText xml:space="preserve"> SEQ MTEqn \c \* Arabic \* MERGEFORMAT </w:instrText>
      </w:r>
      <w:r w:rsidR="0086468E">
        <w:fldChar w:fldCharType="separate"/>
      </w:r>
      <w:r w:rsidR="0083557E">
        <w:rPr>
          <w:noProof/>
        </w:rPr>
        <w:instrText>135</w:instrText>
      </w:r>
      <w:r w:rsidR="0086468E">
        <w:rPr>
          <w:noProof/>
        </w:rPr>
        <w:fldChar w:fldCharType="end"/>
      </w:r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86468E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7"/>
      <w:footerReference w:type="default" r:id="rId388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39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5F"/>
    <w:rsid w:val="00007889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1FE4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79A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3B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BD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4FA3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0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B6E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89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6C93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4A6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6CA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6A"/>
    <w:rsid w:val="000C31DF"/>
    <w:rsid w:val="000C339A"/>
    <w:rsid w:val="000C3A76"/>
    <w:rsid w:val="000C3D71"/>
    <w:rsid w:val="000C42B9"/>
    <w:rsid w:val="000C4315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D7EE4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BEE"/>
    <w:rsid w:val="000E3DB9"/>
    <w:rsid w:val="000E4149"/>
    <w:rsid w:val="000E4657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9F6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18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88B"/>
    <w:rsid w:val="001029F7"/>
    <w:rsid w:val="00102B98"/>
    <w:rsid w:val="001030A1"/>
    <w:rsid w:val="001032C3"/>
    <w:rsid w:val="00103504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0CA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936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2"/>
    <w:rsid w:val="001327F6"/>
    <w:rsid w:val="00132AAA"/>
    <w:rsid w:val="00132ADC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01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2C6E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2D0"/>
    <w:rsid w:val="0014631A"/>
    <w:rsid w:val="001465C8"/>
    <w:rsid w:val="001469A0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4AB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6DD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2E1"/>
    <w:rsid w:val="0017172B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281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D7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4F95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A8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8B9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37D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BF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60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1D2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E6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9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00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2EC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0CC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0E5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287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9EB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3B8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18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24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C50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1EE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2A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3EA1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2A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C98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BE5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BFF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2FD6"/>
    <w:rsid w:val="0031310F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4DDF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03"/>
    <w:rsid w:val="0034079D"/>
    <w:rsid w:val="00340C91"/>
    <w:rsid w:val="00340E42"/>
    <w:rsid w:val="00340F69"/>
    <w:rsid w:val="00340F93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A52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2A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A6B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1AE7"/>
    <w:rsid w:val="00372356"/>
    <w:rsid w:val="00372797"/>
    <w:rsid w:val="00372B50"/>
    <w:rsid w:val="00372F5A"/>
    <w:rsid w:val="00373046"/>
    <w:rsid w:val="0037317F"/>
    <w:rsid w:val="00373601"/>
    <w:rsid w:val="003738D2"/>
    <w:rsid w:val="00373963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D1F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7F8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52D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214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048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9C7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4E0D"/>
    <w:rsid w:val="003D5214"/>
    <w:rsid w:val="003D54A7"/>
    <w:rsid w:val="003D56CB"/>
    <w:rsid w:val="003D58C0"/>
    <w:rsid w:val="003D59E9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AAD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2D6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1FF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C5E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55A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CE4"/>
    <w:rsid w:val="00457E59"/>
    <w:rsid w:val="00457F2F"/>
    <w:rsid w:val="00460190"/>
    <w:rsid w:val="004602CE"/>
    <w:rsid w:val="0046037F"/>
    <w:rsid w:val="0046045F"/>
    <w:rsid w:val="00460D11"/>
    <w:rsid w:val="00460EC2"/>
    <w:rsid w:val="00461030"/>
    <w:rsid w:val="004611D1"/>
    <w:rsid w:val="00461254"/>
    <w:rsid w:val="0046168F"/>
    <w:rsid w:val="00461C0E"/>
    <w:rsid w:val="00461D59"/>
    <w:rsid w:val="0046208F"/>
    <w:rsid w:val="00462213"/>
    <w:rsid w:val="00462565"/>
    <w:rsid w:val="004626E1"/>
    <w:rsid w:val="00462AB7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2A4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726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59F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1EFC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026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61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4DD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4B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AF0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7DC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43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4"/>
    <w:rsid w:val="00505435"/>
    <w:rsid w:val="0050572C"/>
    <w:rsid w:val="0050573B"/>
    <w:rsid w:val="00505A92"/>
    <w:rsid w:val="00506331"/>
    <w:rsid w:val="005065AE"/>
    <w:rsid w:val="0050667F"/>
    <w:rsid w:val="0050698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98F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66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AD7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37F90"/>
    <w:rsid w:val="00540339"/>
    <w:rsid w:val="005404DD"/>
    <w:rsid w:val="00540855"/>
    <w:rsid w:val="005408C8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8F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18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0FA6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5FC9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9F1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2C5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A33"/>
    <w:rsid w:val="00592D4A"/>
    <w:rsid w:val="00592E08"/>
    <w:rsid w:val="00592E82"/>
    <w:rsid w:val="00592EA5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2BA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00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1A3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761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2AB"/>
    <w:rsid w:val="00604842"/>
    <w:rsid w:val="00604C0E"/>
    <w:rsid w:val="00604CD5"/>
    <w:rsid w:val="00604F63"/>
    <w:rsid w:val="00604FBC"/>
    <w:rsid w:val="006052A7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AD8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046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0F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28F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4EC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6A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0D4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1E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8AC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5F68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D78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5E5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397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198"/>
    <w:rsid w:val="006D224D"/>
    <w:rsid w:val="006D2385"/>
    <w:rsid w:val="006D27F9"/>
    <w:rsid w:val="006D296A"/>
    <w:rsid w:val="006D29AF"/>
    <w:rsid w:val="006D29BF"/>
    <w:rsid w:val="006D2B1C"/>
    <w:rsid w:val="006D2F07"/>
    <w:rsid w:val="006D314B"/>
    <w:rsid w:val="006D3189"/>
    <w:rsid w:val="006D324C"/>
    <w:rsid w:val="006D32C3"/>
    <w:rsid w:val="006D3336"/>
    <w:rsid w:val="006D345D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316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03F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00F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AA1"/>
    <w:rsid w:val="00714C87"/>
    <w:rsid w:val="00714D8E"/>
    <w:rsid w:val="00714E96"/>
    <w:rsid w:val="007150D0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04C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5BB8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E46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5DBF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E63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30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15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9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E4E"/>
    <w:rsid w:val="007A0F1B"/>
    <w:rsid w:val="007A0FDD"/>
    <w:rsid w:val="007A10AB"/>
    <w:rsid w:val="007A112C"/>
    <w:rsid w:val="007A1224"/>
    <w:rsid w:val="007A138B"/>
    <w:rsid w:val="007A13A8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4EB4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323"/>
    <w:rsid w:val="007C1608"/>
    <w:rsid w:val="007C196D"/>
    <w:rsid w:val="007C1F5A"/>
    <w:rsid w:val="007C1FEC"/>
    <w:rsid w:val="007C2513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91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70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1A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22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2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740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2A3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57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37FC5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1A8F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68E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A7E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625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472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38C"/>
    <w:rsid w:val="008A24D0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85"/>
    <w:rsid w:val="008B57F2"/>
    <w:rsid w:val="008B58FD"/>
    <w:rsid w:val="008B5926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0E34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2FD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983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3D13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187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DF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EED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7C4"/>
    <w:rsid w:val="009678A0"/>
    <w:rsid w:val="00967B03"/>
    <w:rsid w:val="00967CC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872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BB7"/>
    <w:rsid w:val="00980E5B"/>
    <w:rsid w:val="00981103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8B7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9B3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0C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9BF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B52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2AE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CD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03C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A1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27EA8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05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8E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0A6"/>
    <w:rsid w:val="00A521BC"/>
    <w:rsid w:val="00A521CF"/>
    <w:rsid w:val="00A521FB"/>
    <w:rsid w:val="00A52491"/>
    <w:rsid w:val="00A524EB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8FE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34A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A07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2A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628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AC4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C7"/>
    <w:rsid w:val="00AA46E9"/>
    <w:rsid w:val="00AA4810"/>
    <w:rsid w:val="00AA4DA7"/>
    <w:rsid w:val="00AA5195"/>
    <w:rsid w:val="00AA52EA"/>
    <w:rsid w:val="00AA5317"/>
    <w:rsid w:val="00AA56E0"/>
    <w:rsid w:val="00AA56E8"/>
    <w:rsid w:val="00AA5C76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16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3BA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08C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37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10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14E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61C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D6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DA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3AF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BA2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4C4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8CF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19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3F34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D9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01A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4E77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798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07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3F3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1D56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D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1AA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4AC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D4F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490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AF9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CB9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BBD"/>
    <w:rsid w:val="00C15C8D"/>
    <w:rsid w:val="00C15D54"/>
    <w:rsid w:val="00C15EC7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0F6C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AF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44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4C5"/>
    <w:rsid w:val="00C52A04"/>
    <w:rsid w:val="00C52A84"/>
    <w:rsid w:val="00C52AB1"/>
    <w:rsid w:val="00C52C2C"/>
    <w:rsid w:val="00C53192"/>
    <w:rsid w:val="00C531D9"/>
    <w:rsid w:val="00C53755"/>
    <w:rsid w:val="00C537D3"/>
    <w:rsid w:val="00C5383D"/>
    <w:rsid w:val="00C53B17"/>
    <w:rsid w:val="00C53B34"/>
    <w:rsid w:val="00C53CC2"/>
    <w:rsid w:val="00C53DC6"/>
    <w:rsid w:val="00C53E2B"/>
    <w:rsid w:val="00C54244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2A1"/>
    <w:rsid w:val="00C7490C"/>
    <w:rsid w:val="00C74C57"/>
    <w:rsid w:val="00C74D83"/>
    <w:rsid w:val="00C75111"/>
    <w:rsid w:val="00C75118"/>
    <w:rsid w:val="00C754F3"/>
    <w:rsid w:val="00C755F9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159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73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845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5A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802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09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C8B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11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2B1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0D1"/>
    <w:rsid w:val="00D2046C"/>
    <w:rsid w:val="00D2057E"/>
    <w:rsid w:val="00D20972"/>
    <w:rsid w:val="00D209B9"/>
    <w:rsid w:val="00D20A55"/>
    <w:rsid w:val="00D20B52"/>
    <w:rsid w:val="00D210C9"/>
    <w:rsid w:val="00D213DB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101"/>
    <w:rsid w:val="00D26210"/>
    <w:rsid w:val="00D26371"/>
    <w:rsid w:val="00D263B9"/>
    <w:rsid w:val="00D26905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1F6C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AA6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5C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26D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67E4D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20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5B"/>
    <w:rsid w:val="00D818A2"/>
    <w:rsid w:val="00D81AB2"/>
    <w:rsid w:val="00D82070"/>
    <w:rsid w:val="00D821D2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3AF4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4FBD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2B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9B"/>
    <w:rsid w:val="00DC30B3"/>
    <w:rsid w:val="00DC330B"/>
    <w:rsid w:val="00DC340E"/>
    <w:rsid w:val="00DC351A"/>
    <w:rsid w:val="00DC366D"/>
    <w:rsid w:val="00DC377A"/>
    <w:rsid w:val="00DC3816"/>
    <w:rsid w:val="00DC3844"/>
    <w:rsid w:val="00DC39D8"/>
    <w:rsid w:val="00DC3CE1"/>
    <w:rsid w:val="00DC3E6D"/>
    <w:rsid w:val="00DC4378"/>
    <w:rsid w:val="00DC45E7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74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0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D67"/>
    <w:rsid w:val="00DE6F1D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8B3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4EE9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7A6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286"/>
    <w:rsid w:val="00E402C6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3EA9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0A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3C8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A9C"/>
    <w:rsid w:val="00E80B1B"/>
    <w:rsid w:val="00E80CEF"/>
    <w:rsid w:val="00E80CF9"/>
    <w:rsid w:val="00E80D8D"/>
    <w:rsid w:val="00E80D9E"/>
    <w:rsid w:val="00E814EB"/>
    <w:rsid w:val="00E81646"/>
    <w:rsid w:val="00E81A0F"/>
    <w:rsid w:val="00E81A4B"/>
    <w:rsid w:val="00E81A6E"/>
    <w:rsid w:val="00E81FF7"/>
    <w:rsid w:val="00E82472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510"/>
    <w:rsid w:val="00E8678D"/>
    <w:rsid w:val="00E86C02"/>
    <w:rsid w:val="00E86EB4"/>
    <w:rsid w:val="00E86F06"/>
    <w:rsid w:val="00E86FC9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40"/>
    <w:rsid w:val="00EA57C2"/>
    <w:rsid w:val="00EA5873"/>
    <w:rsid w:val="00EA58A2"/>
    <w:rsid w:val="00EA5F12"/>
    <w:rsid w:val="00EA5FD3"/>
    <w:rsid w:val="00EA613D"/>
    <w:rsid w:val="00EA6719"/>
    <w:rsid w:val="00EA6916"/>
    <w:rsid w:val="00EA69B2"/>
    <w:rsid w:val="00EA6B24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452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1F7E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76A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48C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66E"/>
    <w:rsid w:val="00EF2A85"/>
    <w:rsid w:val="00EF385D"/>
    <w:rsid w:val="00EF38D5"/>
    <w:rsid w:val="00EF3BC9"/>
    <w:rsid w:val="00EF41FB"/>
    <w:rsid w:val="00EF481D"/>
    <w:rsid w:val="00EF499E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C99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5F1D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0F9C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7AD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A8E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0B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A5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52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A58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66C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0B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C74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2E8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6F94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BC7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1FEB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1C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39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6187</Words>
  <Characters>35269</Characters>
  <Application>Microsoft Office Word</Application>
  <DocSecurity>0</DocSecurity>
  <Lines>29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1374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788</cp:revision>
  <cp:lastPrinted>2023-10-27T21:00:00Z</cp:lastPrinted>
  <dcterms:created xsi:type="dcterms:W3CDTF">2020-04-22T21:08:00Z</dcterms:created>
  <dcterms:modified xsi:type="dcterms:W3CDTF">2024-07-28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